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1944" w:rsidRDefault="003A1944" w:rsidP="000854B3">
      <w:pPr>
        <w:spacing w:after="0"/>
        <w:rPr>
          <w:rFonts w:asciiTheme="majorBidi" w:hAnsiTheme="majorBidi" w:cstheme="majorBidi"/>
          <w:b/>
          <w:bCs/>
          <w:color w:val="00000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Lampiran </w:t>
      </w:r>
      <w:r w:rsidR="00A25CB9">
        <w:rPr>
          <w:rFonts w:asciiTheme="majorBidi" w:hAnsiTheme="majorBidi" w:cstheme="majorBidi"/>
          <w:b/>
          <w:bCs/>
          <w:color w:val="000000"/>
          <w:sz w:val="24"/>
          <w:szCs w:val="24"/>
        </w:rPr>
        <w:t>15</w:t>
      </w:r>
    </w:p>
    <w:p w:rsidR="000854B3" w:rsidRDefault="000854B3" w:rsidP="000854B3">
      <w:pPr>
        <w:jc w:val="center"/>
        <w:rPr>
          <w:rFonts w:asciiTheme="majorBidi" w:hAnsiTheme="majorBidi" w:cstheme="majorBidi"/>
          <w:b/>
          <w:bCs/>
          <w:i/>
          <w:iCs/>
          <w:color w:val="00000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SOAL </w:t>
      </w:r>
      <w:r w:rsidRPr="000854B3">
        <w:rPr>
          <w:rFonts w:asciiTheme="majorBidi" w:hAnsiTheme="majorBidi" w:cstheme="majorBidi"/>
          <w:b/>
          <w:bCs/>
          <w:i/>
          <w:iCs/>
          <w:color w:val="000000"/>
          <w:sz w:val="24"/>
          <w:szCs w:val="24"/>
        </w:rPr>
        <w:t>PRETEST-POSTTEST</w:t>
      </w:r>
    </w:p>
    <w:p w:rsidR="000854B3" w:rsidRPr="000854B3" w:rsidRDefault="000854B3" w:rsidP="000854B3">
      <w:pPr>
        <w:jc w:val="center"/>
        <w:rPr>
          <w:rFonts w:asciiTheme="majorBidi" w:hAnsiTheme="majorBidi" w:cstheme="majorBidi"/>
          <w:b/>
          <w:bCs/>
          <w:color w:val="000000"/>
          <w:sz w:val="24"/>
          <w:szCs w:val="24"/>
        </w:rPr>
      </w:pPr>
    </w:p>
    <w:p w:rsidR="00DB4DB2" w:rsidRDefault="00DB4DB2" w:rsidP="00E51B21">
      <w:pPr>
        <w:jc w:val="center"/>
        <w:rPr>
          <w:rFonts w:asciiTheme="majorBidi" w:hAnsiTheme="majorBidi" w:cstheme="majorBidi"/>
          <w:b/>
          <w:bCs/>
          <w:color w:val="000000"/>
          <w:sz w:val="24"/>
          <w:szCs w:val="24"/>
        </w:rPr>
      </w:pPr>
      <w:r w:rsidRPr="00FA6A6E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SOAL </w:t>
      </w:r>
      <w:r w:rsidRPr="00E51B21">
        <w:rPr>
          <w:rFonts w:asciiTheme="majorBidi" w:hAnsiTheme="majorBidi" w:cstheme="majorBidi"/>
          <w:b/>
          <w:bCs/>
          <w:color w:val="000000"/>
          <w:sz w:val="24"/>
          <w:szCs w:val="24"/>
        </w:rPr>
        <w:t>TES</w:t>
      </w:r>
      <w:r w:rsidRPr="00FA6A6E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color w:val="000000"/>
          <w:sz w:val="24"/>
          <w:szCs w:val="24"/>
        </w:rPr>
        <w:t>LARUTAN PENYANGGA</w:t>
      </w:r>
    </w:p>
    <w:p w:rsidR="00DB4DB2" w:rsidRPr="003A1944" w:rsidRDefault="00DB4DB2" w:rsidP="00DB4DB2">
      <w:pPr>
        <w:spacing w:after="0"/>
        <w:ind w:left="2410"/>
        <w:rPr>
          <w:rFonts w:ascii="Times New Roman" w:hAnsi="Times New Roman" w:cs="Times New Roman"/>
          <w:sz w:val="24"/>
          <w:szCs w:val="24"/>
        </w:rPr>
      </w:pPr>
      <w:r w:rsidRPr="003A1944">
        <w:rPr>
          <w:rFonts w:ascii="Times New Roman" w:hAnsi="Times New Roman" w:cs="Times New Roman"/>
          <w:sz w:val="24"/>
          <w:szCs w:val="24"/>
        </w:rPr>
        <w:t>Mata Pelajaran</w:t>
      </w:r>
      <w:r w:rsidRPr="003A1944">
        <w:rPr>
          <w:rFonts w:ascii="Times New Roman" w:hAnsi="Times New Roman" w:cs="Times New Roman"/>
          <w:sz w:val="24"/>
          <w:szCs w:val="24"/>
        </w:rPr>
        <w:tab/>
        <w:t>: Kimia SMA</w:t>
      </w:r>
    </w:p>
    <w:p w:rsidR="00DB4DB2" w:rsidRPr="003A1944" w:rsidRDefault="00DB4DB2" w:rsidP="00DB4DB2">
      <w:pPr>
        <w:spacing w:after="0"/>
        <w:ind w:left="2410"/>
        <w:rPr>
          <w:rFonts w:ascii="Times New Roman" w:hAnsi="Times New Roman" w:cs="Times New Roman"/>
          <w:sz w:val="24"/>
          <w:szCs w:val="24"/>
        </w:rPr>
      </w:pPr>
      <w:r w:rsidRPr="003A1944">
        <w:rPr>
          <w:rFonts w:ascii="Times New Roman" w:hAnsi="Times New Roman" w:cs="Times New Roman"/>
          <w:sz w:val="24"/>
          <w:szCs w:val="24"/>
        </w:rPr>
        <w:t>Kelas/program</w:t>
      </w:r>
      <w:r w:rsidRPr="003A1944">
        <w:rPr>
          <w:rFonts w:ascii="Times New Roman" w:hAnsi="Times New Roman" w:cs="Times New Roman"/>
          <w:sz w:val="24"/>
          <w:szCs w:val="24"/>
        </w:rPr>
        <w:tab/>
        <w:t>: XI</w:t>
      </w:r>
      <w:r w:rsidR="002D0C31" w:rsidRPr="003A1944">
        <w:rPr>
          <w:rFonts w:ascii="Times New Roman" w:hAnsi="Times New Roman" w:cs="Times New Roman"/>
          <w:sz w:val="24"/>
          <w:szCs w:val="24"/>
        </w:rPr>
        <w:t xml:space="preserve"> / </w:t>
      </w:r>
      <w:r w:rsidRPr="003A1944">
        <w:rPr>
          <w:rFonts w:ascii="Times New Roman" w:hAnsi="Times New Roman" w:cs="Times New Roman"/>
          <w:sz w:val="24"/>
          <w:szCs w:val="24"/>
        </w:rPr>
        <w:t>MIPA</w:t>
      </w:r>
    </w:p>
    <w:p w:rsidR="00DB4DB2" w:rsidRPr="003A1944" w:rsidRDefault="00DB4DB2" w:rsidP="00DB4DB2">
      <w:pPr>
        <w:spacing w:after="0"/>
        <w:ind w:left="2410"/>
        <w:rPr>
          <w:rFonts w:ascii="Times New Roman" w:hAnsi="Times New Roman" w:cs="Times New Roman"/>
          <w:sz w:val="24"/>
          <w:szCs w:val="24"/>
        </w:rPr>
      </w:pPr>
      <w:r w:rsidRPr="003A1944">
        <w:rPr>
          <w:rFonts w:ascii="Times New Roman" w:hAnsi="Times New Roman" w:cs="Times New Roman"/>
          <w:sz w:val="24"/>
          <w:szCs w:val="24"/>
        </w:rPr>
        <w:t>Waktu</w:t>
      </w:r>
      <w:r w:rsidRPr="003A1944">
        <w:rPr>
          <w:rFonts w:ascii="Times New Roman" w:hAnsi="Times New Roman" w:cs="Times New Roman"/>
          <w:sz w:val="24"/>
          <w:szCs w:val="24"/>
        </w:rPr>
        <w:tab/>
      </w:r>
      <w:r w:rsidRPr="003A1944">
        <w:rPr>
          <w:rFonts w:ascii="Times New Roman" w:hAnsi="Times New Roman" w:cs="Times New Roman"/>
          <w:sz w:val="24"/>
          <w:szCs w:val="24"/>
        </w:rPr>
        <w:tab/>
        <w:t>: 90 meni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53"/>
      </w:tblGrid>
      <w:tr w:rsidR="001427BD" w:rsidTr="00A24198">
        <w:tc>
          <w:tcPr>
            <w:tcW w:w="9180" w:type="dxa"/>
          </w:tcPr>
          <w:p w:rsidR="001427BD" w:rsidRPr="00E96A73" w:rsidRDefault="001427BD" w:rsidP="001427BD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96A7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etunjuk Umum:</w:t>
            </w:r>
          </w:p>
          <w:p w:rsidR="001427BD" w:rsidRPr="00E96A73" w:rsidRDefault="001427BD" w:rsidP="00BF32E9">
            <w:pPr>
              <w:pStyle w:val="ListParagraph"/>
              <w:numPr>
                <w:ilvl w:val="3"/>
                <w:numId w:val="1"/>
              </w:numPr>
              <w:ind w:left="284" w:hanging="284"/>
              <w:jc w:val="both"/>
              <w:rPr>
                <w:rFonts w:asciiTheme="majorBidi" w:hAnsiTheme="majorBidi" w:cstheme="majorBidi"/>
              </w:rPr>
            </w:pPr>
            <w:r w:rsidRPr="00E96A73">
              <w:rPr>
                <w:rFonts w:asciiTheme="majorBidi" w:hAnsiTheme="majorBidi" w:cstheme="majorBidi"/>
                <w:color w:val="000000"/>
              </w:rPr>
              <w:t xml:space="preserve">Tulislah identitas anda (Nama, Kelas, No. Absen) pada </w:t>
            </w:r>
            <w:r>
              <w:rPr>
                <w:rFonts w:asciiTheme="majorBidi" w:hAnsiTheme="majorBidi" w:cstheme="majorBidi"/>
                <w:color w:val="000000"/>
              </w:rPr>
              <w:t>lembar jawab yang tersedia</w:t>
            </w:r>
            <w:r w:rsidRPr="00E96A73">
              <w:rPr>
                <w:rFonts w:asciiTheme="majorBidi" w:hAnsiTheme="majorBidi" w:cstheme="majorBidi"/>
                <w:color w:val="000000"/>
              </w:rPr>
              <w:t xml:space="preserve"> </w:t>
            </w:r>
            <w:r>
              <w:rPr>
                <w:rFonts w:asciiTheme="majorBidi" w:hAnsiTheme="majorBidi" w:cstheme="majorBidi"/>
                <w:color w:val="000000"/>
              </w:rPr>
              <w:t>.</w:t>
            </w:r>
          </w:p>
          <w:p w:rsidR="001427BD" w:rsidRPr="00E96A73" w:rsidRDefault="001427BD" w:rsidP="00BF32E9">
            <w:pPr>
              <w:pStyle w:val="ListParagraph"/>
              <w:numPr>
                <w:ilvl w:val="3"/>
                <w:numId w:val="1"/>
              </w:numPr>
              <w:ind w:left="284" w:hanging="284"/>
              <w:jc w:val="both"/>
              <w:rPr>
                <w:rFonts w:asciiTheme="majorBidi" w:hAnsiTheme="majorBidi" w:cstheme="majorBidi"/>
              </w:rPr>
            </w:pPr>
            <w:r w:rsidRPr="00E96A73">
              <w:rPr>
                <w:rFonts w:asciiTheme="majorBidi" w:hAnsiTheme="majorBidi" w:cstheme="majorBidi"/>
                <w:color w:val="000000"/>
              </w:rPr>
              <w:t xml:space="preserve">Periksa dan bacalah soal dengan teliti sebelum anda mengerjakan soal. </w:t>
            </w:r>
          </w:p>
          <w:p w:rsidR="001427BD" w:rsidRPr="00E96A73" w:rsidRDefault="00676C86" w:rsidP="00BF32E9">
            <w:pPr>
              <w:pStyle w:val="ListParagraph"/>
              <w:numPr>
                <w:ilvl w:val="3"/>
                <w:numId w:val="1"/>
              </w:numPr>
              <w:ind w:left="284" w:hanging="284"/>
              <w:jc w:val="both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color w:val="000000"/>
              </w:rPr>
              <w:t>Jumlah soal 1</w:t>
            </w:r>
            <w:r w:rsidR="001427BD">
              <w:rPr>
                <w:rFonts w:asciiTheme="majorBidi" w:hAnsiTheme="majorBidi" w:cstheme="majorBidi"/>
                <w:color w:val="000000"/>
              </w:rPr>
              <w:t>5</w:t>
            </w:r>
            <w:r w:rsidR="001427BD" w:rsidRPr="00E96A73">
              <w:rPr>
                <w:rFonts w:asciiTheme="majorBidi" w:hAnsiTheme="majorBidi" w:cstheme="majorBidi"/>
                <w:color w:val="000000"/>
              </w:rPr>
              <w:t xml:space="preserve"> butir </w:t>
            </w:r>
          </w:p>
          <w:p w:rsidR="001427BD" w:rsidRPr="00E96A73" w:rsidRDefault="001427BD" w:rsidP="00BF32E9">
            <w:pPr>
              <w:pStyle w:val="ListParagraph"/>
              <w:numPr>
                <w:ilvl w:val="3"/>
                <w:numId w:val="1"/>
              </w:numPr>
              <w:ind w:left="284" w:hanging="284"/>
              <w:jc w:val="both"/>
              <w:rPr>
                <w:rFonts w:asciiTheme="majorBidi" w:hAnsiTheme="majorBidi" w:cstheme="majorBidi"/>
              </w:rPr>
            </w:pPr>
            <w:r w:rsidRPr="00E96A73">
              <w:rPr>
                <w:rFonts w:asciiTheme="majorBidi" w:hAnsiTheme="majorBidi" w:cstheme="majorBidi"/>
                <w:color w:val="000000"/>
              </w:rPr>
              <w:t>Berilah tanda silang (X) pada huruf A, B, C, D dan E sebagai jawaban yang anda anggap benar</w:t>
            </w:r>
            <w:r>
              <w:rPr>
                <w:rFonts w:asciiTheme="majorBidi" w:hAnsiTheme="majorBidi" w:cstheme="majorBidi"/>
                <w:color w:val="000000"/>
              </w:rPr>
              <w:t xml:space="preserve"> dan pada angka 1, 2, 3, dan 4 pada alasan yang anda anggap paling sesuai</w:t>
            </w:r>
          </w:p>
          <w:p w:rsidR="001427BD" w:rsidRPr="001427BD" w:rsidRDefault="001427BD" w:rsidP="00BF32E9">
            <w:pPr>
              <w:pStyle w:val="ListParagraph"/>
              <w:numPr>
                <w:ilvl w:val="3"/>
                <w:numId w:val="1"/>
              </w:numPr>
              <w:ind w:left="284" w:hanging="284"/>
              <w:jc w:val="both"/>
              <w:rPr>
                <w:rFonts w:asciiTheme="majorBidi" w:hAnsiTheme="majorBidi" w:cstheme="majorBidi"/>
              </w:rPr>
            </w:pPr>
            <w:r w:rsidRPr="00E96A73">
              <w:rPr>
                <w:rFonts w:asciiTheme="majorBidi" w:hAnsiTheme="majorBidi" w:cstheme="majorBidi"/>
                <w:color w:val="000000"/>
              </w:rPr>
              <w:t>Apabila jawaban yang dipilih ternyata salah dan anda ingin mengganti maka berilah tanda (=) pada huruf</w:t>
            </w:r>
            <w:r>
              <w:rPr>
                <w:rFonts w:asciiTheme="majorBidi" w:hAnsiTheme="majorBidi" w:cstheme="majorBidi"/>
                <w:color w:val="000000"/>
              </w:rPr>
              <w:t>/angka</w:t>
            </w:r>
            <w:r w:rsidRPr="00E96A73">
              <w:rPr>
                <w:rFonts w:asciiTheme="majorBidi" w:hAnsiTheme="majorBidi" w:cstheme="majorBidi"/>
                <w:color w:val="000000"/>
              </w:rPr>
              <w:t xml:space="preserve"> yang telah disilang dan beri tanda (X) pada huruf</w:t>
            </w:r>
            <w:r>
              <w:rPr>
                <w:rFonts w:asciiTheme="majorBidi" w:hAnsiTheme="majorBidi" w:cstheme="majorBidi"/>
                <w:color w:val="000000"/>
              </w:rPr>
              <w:t>/angka</w:t>
            </w:r>
            <w:r w:rsidRPr="00E96A73">
              <w:rPr>
                <w:rFonts w:asciiTheme="majorBidi" w:hAnsiTheme="majorBidi" w:cstheme="majorBidi"/>
                <w:color w:val="000000"/>
              </w:rPr>
              <w:t xml:space="preserve"> lain yang dianggap benar.</w:t>
            </w:r>
          </w:p>
          <w:p w:rsidR="001427BD" w:rsidRPr="007F53CE" w:rsidRDefault="001427BD" w:rsidP="00BF32E9">
            <w:pPr>
              <w:pStyle w:val="ListParagraph"/>
              <w:numPr>
                <w:ilvl w:val="3"/>
                <w:numId w:val="1"/>
              </w:numPr>
              <w:ind w:left="284" w:hanging="284"/>
              <w:jc w:val="both"/>
              <w:rPr>
                <w:rFonts w:asciiTheme="majorBidi" w:hAnsiTheme="majorBidi" w:cstheme="majorBidi"/>
              </w:rPr>
            </w:pPr>
            <w:r w:rsidRPr="001427BD">
              <w:rPr>
                <w:rFonts w:asciiTheme="majorBidi" w:hAnsiTheme="majorBidi" w:cstheme="majorBidi"/>
                <w:color w:val="000000"/>
              </w:rPr>
              <w:t>Apabila terdapat ketidak jelasan dalam soal tanyakan pada pengawas.</w:t>
            </w:r>
          </w:p>
          <w:p w:rsidR="007F53CE" w:rsidRPr="001427BD" w:rsidRDefault="007F53CE" w:rsidP="00BF32E9">
            <w:pPr>
              <w:pStyle w:val="ListParagraph"/>
              <w:numPr>
                <w:ilvl w:val="3"/>
                <w:numId w:val="1"/>
              </w:numPr>
              <w:ind w:left="284" w:hanging="284"/>
              <w:jc w:val="both"/>
              <w:rPr>
                <w:rFonts w:asciiTheme="majorBidi" w:hAnsiTheme="majorBidi" w:cstheme="majorBidi"/>
              </w:rPr>
            </w:pPr>
            <w:r w:rsidRPr="00503C6A">
              <w:rPr>
                <w:rFonts w:asciiTheme="majorBidi" w:hAnsiTheme="majorBidi" w:cstheme="majorBidi"/>
                <w:color w:val="000000"/>
              </w:rPr>
              <w:t>Setelah semua pertanyaan selesai dijawab serahkan lembar jawaban dan lembar soal kepada pengawas</w:t>
            </w:r>
          </w:p>
          <w:p w:rsidR="001427BD" w:rsidRPr="001427BD" w:rsidRDefault="001427BD" w:rsidP="001427BD">
            <w:pPr>
              <w:pStyle w:val="ListParagraph"/>
              <w:ind w:left="284"/>
              <w:jc w:val="both"/>
              <w:rPr>
                <w:rFonts w:asciiTheme="majorBidi" w:hAnsiTheme="majorBidi" w:cstheme="majorBidi"/>
              </w:rPr>
            </w:pPr>
          </w:p>
        </w:tc>
      </w:tr>
    </w:tbl>
    <w:p w:rsidR="00DB4DB2" w:rsidRPr="007715B4" w:rsidRDefault="00DB4DB2" w:rsidP="00BF32E9">
      <w:pPr>
        <w:pStyle w:val="ListParagraph"/>
        <w:numPr>
          <w:ilvl w:val="0"/>
          <w:numId w:val="14"/>
        </w:numPr>
        <w:spacing w:before="240"/>
        <w:ind w:left="426" w:hanging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Berdasarkan percobaan berikut, akan dilakukan pencampuran dari beberapa larutan sebagai berikut.</w:t>
      </w:r>
    </w:p>
    <w:p w:rsidR="00DB4DB2" w:rsidRPr="007715B4" w:rsidRDefault="00DB4DB2" w:rsidP="00BF32E9">
      <w:pPr>
        <w:pStyle w:val="ListParagraph"/>
        <w:numPr>
          <w:ilvl w:val="0"/>
          <w:numId w:val="3"/>
        </w:numPr>
        <w:spacing w:before="24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200 mL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 0,1 M dan 200 mL NaOH 0,1 M</w:t>
      </w:r>
    </w:p>
    <w:p w:rsidR="00DB4DB2" w:rsidRPr="007715B4" w:rsidRDefault="00DB4DB2" w:rsidP="00BF32E9">
      <w:pPr>
        <w:pStyle w:val="ListParagraph"/>
        <w:numPr>
          <w:ilvl w:val="0"/>
          <w:numId w:val="3"/>
        </w:numPr>
        <w:spacing w:before="24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200 mL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 0,2 M dan 200 mL NaOH 0,1 M</w:t>
      </w:r>
    </w:p>
    <w:p w:rsidR="00DB4DB2" w:rsidRPr="007715B4" w:rsidRDefault="00DB4DB2" w:rsidP="00BF32E9">
      <w:pPr>
        <w:pStyle w:val="ListParagraph"/>
        <w:numPr>
          <w:ilvl w:val="0"/>
          <w:numId w:val="3"/>
        </w:numPr>
        <w:spacing w:before="24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200 mL NH</w:t>
      </w:r>
      <w:r w:rsidRPr="007715B4">
        <w:rPr>
          <w:rFonts w:asciiTheme="majorBidi" w:hAnsiTheme="majorBidi" w:cstheme="majorBidi"/>
          <w:vertAlign w:val="subscript"/>
        </w:rPr>
        <w:t>4</w:t>
      </w:r>
      <w:r w:rsidRPr="007715B4">
        <w:rPr>
          <w:rFonts w:asciiTheme="majorBidi" w:hAnsiTheme="majorBidi" w:cstheme="majorBidi"/>
        </w:rPr>
        <w:t>OH 0,1 M dan 200 mL HCl 0,2 M</w:t>
      </w:r>
    </w:p>
    <w:p w:rsidR="00DB4DB2" w:rsidRPr="007715B4" w:rsidRDefault="00DB4DB2" w:rsidP="00BF32E9">
      <w:pPr>
        <w:pStyle w:val="ListParagraph"/>
        <w:numPr>
          <w:ilvl w:val="0"/>
          <w:numId w:val="3"/>
        </w:numPr>
        <w:spacing w:before="24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200 mL NH</w:t>
      </w:r>
      <w:r w:rsidRPr="007715B4">
        <w:rPr>
          <w:rFonts w:asciiTheme="majorBidi" w:hAnsiTheme="majorBidi" w:cstheme="majorBidi"/>
          <w:vertAlign w:val="subscript"/>
        </w:rPr>
        <w:t>4</w:t>
      </w:r>
      <w:r w:rsidRPr="007715B4">
        <w:rPr>
          <w:rFonts w:asciiTheme="majorBidi" w:hAnsiTheme="majorBidi" w:cstheme="majorBidi"/>
        </w:rPr>
        <w:t>OH 0,1 M dan 200 mL HCl 0,05 M</w:t>
      </w:r>
    </w:p>
    <w:p w:rsidR="00DB4DB2" w:rsidRPr="007715B4" w:rsidRDefault="00DB4DB2" w:rsidP="00DB4DB2">
      <w:pPr>
        <w:pStyle w:val="ListParagraph"/>
        <w:spacing w:before="240"/>
        <w:ind w:left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Larutan yang dapat membentuk larutan penyangga adalah...</w:t>
      </w:r>
    </w:p>
    <w:p w:rsidR="00DB4DB2" w:rsidRPr="007715B4" w:rsidRDefault="00DB4DB2" w:rsidP="00BF32E9">
      <w:pPr>
        <w:pStyle w:val="ListParagraph"/>
        <w:numPr>
          <w:ilvl w:val="0"/>
          <w:numId w:val="4"/>
        </w:numPr>
        <w:spacing w:before="240"/>
        <w:ind w:left="709" w:hanging="283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Larutan (1)</w:t>
      </w:r>
    </w:p>
    <w:p w:rsidR="00CF6208" w:rsidRPr="007715B4" w:rsidRDefault="00CF6208" w:rsidP="00BF32E9">
      <w:pPr>
        <w:pStyle w:val="ListParagraph"/>
        <w:numPr>
          <w:ilvl w:val="0"/>
          <w:numId w:val="4"/>
        </w:numPr>
        <w:spacing w:before="240" w:after="0"/>
        <w:ind w:left="709" w:hanging="283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Larutan (3)</w:t>
      </w:r>
    </w:p>
    <w:p w:rsidR="00DB4DB2" w:rsidRPr="007715B4" w:rsidRDefault="00DB4DB2" w:rsidP="00BF32E9">
      <w:pPr>
        <w:pStyle w:val="ListParagraph"/>
        <w:numPr>
          <w:ilvl w:val="0"/>
          <w:numId w:val="4"/>
        </w:numPr>
        <w:spacing w:before="240"/>
        <w:ind w:left="709" w:hanging="283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Larutan (1) dan (3)</w:t>
      </w:r>
    </w:p>
    <w:p w:rsidR="00DB4DB2" w:rsidRPr="007715B4" w:rsidRDefault="00DB4DB2" w:rsidP="00BF32E9">
      <w:pPr>
        <w:pStyle w:val="ListParagraph"/>
        <w:numPr>
          <w:ilvl w:val="0"/>
          <w:numId w:val="4"/>
        </w:numPr>
        <w:spacing w:before="240"/>
        <w:ind w:left="709" w:hanging="283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Larutan (2) dan (3)</w:t>
      </w:r>
    </w:p>
    <w:p w:rsidR="00CF6208" w:rsidRPr="007715B4" w:rsidRDefault="00CF6208" w:rsidP="00BF32E9">
      <w:pPr>
        <w:pStyle w:val="ListParagraph"/>
        <w:numPr>
          <w:ilvl w:val="0"/>
          <w:numId w:val="4"/>
        </w:numPr>
        <w:spacing w:before="240"/>
        <w:ind w:left="709" w:hanging="283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Larutan (2) dan (4)</w:t>
      </w:r>
    </w:p>
    <w:p w:rsidR="00DB4DB2" w:rsidRPr="007715B4" w:rsidRDefault="00DB4DB2" w:rsidP="00DB4DB2">
      <w:pPr>
        <w:spacing w:after="0"/>
        <w:ind w:left="426"/>
        <w:jc w:val="both"/>
        <w:rPr>
          <w:rFonts w:asciiTheme="majorBidi" w:hAnsiTheme="majorBidi" w:cstheme="majorBidi"/>
          <w:b/>
          <w:bCs/>
        </w:rPr>
      </w:pPr>
      <w:r w:rsidRPr="007715B4">
        <w:rPr>
          <w:rFonts w:asciiTheme="majorBidi" w:hAnsiTheme="majorBidi" w:cstheme="majorBidi"/>
          <w:b/>
          <w:bCs/>
        </w:rPr>
        <w:t>Alasan:</w:t>
      </w:r>
    </w:p>
    <w:p w:rsidR="00DB4DB2" w:rsidRPr="007715B4" w:rsidRDefault="00DB4DB2" w:rsidP="00BF32E9">
      <w:pPr>
        <w:pStyle w:val="ListParagraph"/>
        <w:numPr>
          <w:ilvl w:val="0"/>
          <w:numId w:val="5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 xml:space="preserve">Campuran berasal dari reaksi antara asam/basa lemah dengan basa/asam kuat yang berlebih </w:t>
      </w:r>
    </w:p>
    <w:p w:rsidR="00DB4DB2" w:rsidRPr="007715B4" w:rsidRDefault="00DB4DB2" w:rsidP="00BF32E9">
      <w:pPr>
        <w:pStyle w:val="ListParagraph"/>
        <w:numPr>
          <w:ilvl w:val="0"/>
          <w:numId w:val="5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Campuran berasal dari reaksi antara asam/basa lemah berlebih dengan basa/asam kuat, sistem mampu mempertahankan kesetimbangannya</w:t>
      </w:r>
      <w:r w:rsidR="009C6B28" w:rsidRPr="007715B4">
        <w:rPr>
          <w:rFonts w:asciiTheme="majorBidi" w:hAnsiTheme="majorBidi" w:cstheme="majorBidi"/>
        </w:rPr>
        <w:t xml:space="preserve"> jika ditambah sedikit asam/basa</w:t>
      </w:r>
    </w:p>
    <w:p w:rsidR="00DB4DB2" w:rsidRPr="007715B4" w:rsidRDefault="00DB4DB2" w:rsidP="00BF32E9">
      <w:pPr>
        <w:pStyle w:val="ListParagraph"/>
        <w:numPr>
          <w:ilvl w:val="0"/>
          <w:numId w:val="5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Campuran berasal dari reaksi antara asam/basa lemah berlebih dengan basa/asam konjugasi nya</w:t>
      </w:r>
    </w:p>
    <w:p w:rsidR="007D788B" w:rsidRPr="000854B3" w:rsidRDefault="00DB4DB2" w:rsidP="000854B3">
      <w:pPr>
        <w:pStyle w:val="ListParagraph"/>
        <w:numPr>
          <w:ilvl w:val="0"/>
          <w:numId w:val="5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Campuran berasal dari reaksi antara asam/basa lemah berlebih dengan basa/asam kuat</w:t>
      </w:r>
    </w:p>
    <w:p w:rsidR="001E30B6" w:rsidRPr="007715B4" w:rsidRDefault="001E30B6" w:rsidP="00BF32E9">
      <w:pPr>
        <w:pStyle w:val="ListParagraph"/>
        <w:numPr>
          <w:ilvl w:val="0"/>
          <w:numId w:val="14"/>
        </w:numPr>
        <w:ind w:left="426" w:hanging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lastRenderedPageBreak/>
        <w:t>Campuran antara larutan NH</w:t>
      </w:r>
      <w:r w:rsidRPr="007715B4">
        <w:rPr>
          <w:rFonts w:asciiTheme="majorBidi" w:hAnsiTheme="majorBidi" w:cstheme="majorBidi"/>
          <w:vertAlign w:val="subscript"/>
        </w:rPr>
        <w:t xml:space="preserve">3 </w:t>
      </w:r>
      <w:r w:rsidRPr="007715B4">
        <w:rPr>
          <w:rFonts w:asciiTheme="majorBidi" w:hAnsiTheme="majorBidi" w:cstheme="majorBidi"/>
        </w:rPr>
        <w:t>dengan larutan (NH</w:t>
      </w:r>
      <w:r w:rsidRPr="007715B4">
        <w:rPr>
          <w:rFonts w:asciiTheme="majorBidi" w:hAnsiTheme="majorBidi" w:cstheme="majorBidi"/>
          <w:vertAlign w:val="subscript"/>
        </w:rPr>
        <w:t>4</w:t>
      </w:r>
      <w:r w:rsidRPr="007715B4">
        <w:rPr>
          <w:rFonts w:asciiTheme="majorBidi" w:hAnsiTheme="majorBidi" w:cstheme="majorBidi"/>
        </w:rPr>
        <w:t>)</w:t>
      </w:r>
      <w:r w:rsidRPr="007715B4">
        <w:rPr>
          <w:rFonts w:asciiTheme="majorBidi" w:hAnsiTheme="majorBidi" w:cstheme="majorBidi"/>
          <w:vertAlign w:val="subscript"/>
        </w:rPr>
        <w:t>2</w:t>
      </w:r>
      <w:r w:rsidRPr="007715B4">
        <w:rPr>
          <w:rFonts w:asciiTheme="majorBidi" w:hAnsiTheme="majorBidi" w:cstheme="majorBidi"/>
        </w:rPr>
        <w:t>SO</w:t>
      </w:r>
      <w:r w:rsidRPr="007715B4">
        <w:rPr>
          <w:rFonts w:asciiTheme="majorBidi" w:hAnsiTheme="majorBidi" w:cstheme="majorBidi"/>
          <w:vertAlign w:val="subscript"/>
        </w:rPr>
        <w:t>4</w:t>
      </w:r>
      <w:r w:rsidR="0013050A" w:rsidRPr="007715B4">
        <w:rPr>
          <w:rFonts w:asciiTheme="majorBidi" w:hAnsiTheme="majorBidi" w:cstheme="majorBidi"/>
        </w:rPr>
        <w:t xml:space="preserve"> akan bersifat...</w:t>
      </w:r>
    </w:p>
    <w:p w:rsidR="0013050A" w:rsidRPr="007715B4" w:rsidRDefault="004A7C88" w:rsidP="00BF32E9">
      <w:pPr>
        <w:pStyle w:val="ListParagraph"/>
        <w:numPr>
          <w:ilvl w:val="1"/>
          <w:numId w:val="14"/>
        </w:numPr>
        <w:ind w:left="709" w:hanging="283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penyangga basa</w:t>
      </w:r>
    </w:p>
    <w:p w:rsidR="004A7C88" w:rsidRPr="007715B4" w:rsidRDefault="004A7C88" w:rsidP="00BF32E9">
      <w:pPr>
        <w:pStyle w:val="ListParagraph"/>
        <w:numPr>
          <w:ilvl w:val="1"/>
          <w:numId w:val="14"/>
        </w:numPr>
        <w:ind w:left="709" w:hanging="283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penyangga asam</w:t>
      </w:r>
    </w:p>
    <w:p w:rsidR="004A7C88" w:rsidRPr="007715B4" w:rsidRDefault="004A7C88" w:rsidP="00BF32E9">
      <w:pPr>
        <w:pStyle w:val="ListParagraph"/>
        <w:numPr>
          <w:ilvl w:val="1"/>
          <w:numId w:val="14"/>
        </w:numPr>
        <w:ind w:left="709" w:hanging="283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penyangga asam konjugasi</w:t>
      </w:r>
    </w:p>
    <w:p w:rsidR="004A7C88" w:rsidRPr="007715B4" w:rsidRDefault="004A7C88" w:rsidP="00BF32E9">
      <w:pPr>
        <w:pStyle w:val="ListParagraph"/>
        <w:numPr>
          <w:ilvl w:val="1"/>
          <w:numId w:val="14"/>
        </w:numPr>
        <w:ind w:left="709" w:hanging="283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penyangga basa konjugasi</w:t>
      </w:r>
    </w:p>
    <w:p w:rsidR="004A7C88" w:rsidRPr="007715B4" w:rsidRDefault="004A7C88" w:rsidP="00BF32E9">
      <w:pPr>
        <w:pStyle w:val="ListParagraph"/>
        <w:numPr>
          <w:ilvl w:val="1"/>
          <w:numId w:val="14"/>
        </w:numPr>
        <w:spacing w:after="0"/>
        <w:ind w:left="709" w:hanging="283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penyangga asam dan basa</w:t>
      </w:r>
    </w:p>
    <w:p w:rsidR="004A7C88" w:rsidRPr="007715B4" w:rsidRDefault="004A7C88" w:rsidP="00550E9E">
      <w:pPr>
        <w:spacing w:after="0"/>
        <w:ind w:left="426"/>
        <w:jc w:val="both"/>
        <w:rPr>
          <w:rFonts w:asciiTheme="majorBidi" w:hAnsiTheme="majorBidi" w:cstheme="majorBidi"/>
          <w:b/>
          <w:bCs/>
        </w:rPr>
      </w:pPr>
      <w:r w:rsidRPr="007715B4">
        <w:rPr>
          <w:rFonts w:asciiTheme="majorBidi" w:hAnsiTheme="majorBidi" w:cstheme="majorBidi"/>
          <w:b/>
          <w:bCs/>
        </w:rPr>
        <w:t>Alasan:</w:t>
      </w:r>
    </w:p>
    <w:p w:rsidR="00776DC2" w:rsidRPr="007715B4" w:rsidRDefault="00776DC2" w:rsidP="00BF32E9">
      <w:pPr>
        <w:pStyle w:val="ListParagraph"/>
        <w:numPr>
          <w:ilvl w:val="0"/>
          <w:numId w:val="22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campuran berasal dari reaksi asam lemah berupa N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 xml:space="preserve"> dan basa konjugasi berupa NH</w:t>
      </w:r>
      <w:r w:rsidRPr="007715B4">
        <w:rPr>
          <w:rFonts w:asciiTheme="majorBidi" w:hAnsiTheme="majorBidi" w:cstheme="majorBidi"/>
          <w:vertAlign w:val="subscript"/>
        </w:rPr>
        <w:t>4</w:t>
      </w:r>
      <w:r w:rsidRPr="007715B4">
        <w:rPr>
          <w:rFonts w:asciiTheme="majorBidi" w:hAnsiTheme="majorBidi" w:cstheme="majorBidi"/>
          <w:vertAlign w:val="superscript"/>
        </w:rPr>
        <w:t xml:space="preserve">+ </w:t>
      </w:r>
      <w:r w:rsidRPr="007715B4">
        <w:rPr>
          <w:rFonts w:asciiTheme="majorBidi" w:hAnsiTheme="majorBidi" w:cstheme="majorBidi"/>
        </w:rPr>
        <w:t>sehingga campuran memiliki komponen yang menjadi ciri penyusun dari sifat penyangga tersebut</w:t>
      </w:r>
    </w:p>
    <w:p w:rsidR="001060DC" w:rsidRPr="007715B4" w:rsidRDefault="00850370" w:rsidP="00BF32E9">
      <w:pPr>
        <w:pStyle w:val="ListParagraph"/>
        <w:numPr>
          <w:ilvl w:val="0"/>
          <w:numId w:val="22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campuran berasal dari reaksi antara NH</w:t>
      </w:r>
      <w:r w:rsidRPr="007715B4">
        <w:rPr>
          <w:rFonts w:asciiTheme="majorBidi" w:hAnsiTheme="majorBidi" w:cstheme="majorBidi"/>
          <w:vertAlign w:val="subscript"/>
        </w:rPr>
        <w:t xml:space="preserve">3 </w:t>
      </w:r>
      <w:r w:rsidRPr="007715B4">
        <w:rPr>
          <w:rFonts w:asciiTheme="majorBidi" w:hAnsiTheme="majorBidi" w:cstheme="majorBidi"/>
        </w:rPr>
        <w:t>dengan NH</w:t>
      </w:r>
      <w:r w:rsidRPr="007715B4">
        <w:rPr>
          <w:rFonts w:asciiTheme="majorBidi" w:hAnsiTheme="majorBidi" w:cstheme="majorBidi"/>
          <w:vertAlign w:val="subscript"/>
        </w:rPr>
        <w:t>4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sehingga campuran bersifat penyangga basa</w:t>
      </w:r>
    </w:p>
    <w:p w:rsidR="00550E9E" w:rsidRPr="007715B4" w:rsidRDefault="00550E9E" w:rsidP="00BF32E9">
      <w:pPr>
        <w:pStyle w:val="ListParagraph"/>
        <w:numPr>
          <w:ilvl w:val="0"/>
          <w:numId w:val="22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campuran berasal dari reaksi basa lemah dan asam konjugasi sehingga campuran memiliki komponen yang menjadi ciri penyusun dari sifat penyangga tersebut</w:t>
      </w:r>
    </w:p>
    <w:p w:rsidR="00E9277B" w:rsidRPr="007715B4" w:rsidRDefault="00E9277B" w:rsidP="00BF32E9">
      <w:pPr>
        <w:pStyle w:val="ListParagraph"/>
        <w:numPr>
          <w:ilvl w:val="0"/>
          <w:numId w:val="22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campuran berasal dari reaksi asam konjugasi dan basa lemah sehingga campuran memiliki komponen yang menjadi ciri penyusun dari sifat penyangga tersebut. Larutan NH</w:t>
      </w:r>
      <w:r w:rsidRPr="007715B4">
        <w:rPr>
          <w:rFonts w:asciiTheme="majorBidi" w:hAnsiTheme="majorBidi" w:cstheme="majorBidi"/>
          <w:vertAlign w:val="subscript"/>
        </w:rPr>
        <w:t xml:space="preserve">3 </w:t>
      </w:r>
      <w:r w:rsidRPr="007715B4">
        <w:rPr>
          <w:rFonts w:asciiTheme="majorBidi" w:hAnsiTheme="majorBidi" w:cstheme="majorBidi"/>
        </w:rPr>
        <w:t>dalam air dapat diberi lambang NH</w:t>
      </w:r>
      <w:r w:rsidRPr="007715B4">
        <w:rPr>
          <w:rFonts w:asciiTheme="majorBidi" w:hAnsiTheme="majorBidi" w:cstheme="majorBidi"/>
          <w:vertAlign w:val="subscript"/>
        </w:rPr>
        <w:t>4</w:t>
      </w:r>
      <w:r w:rsidRPr="007715B4">
        <w:rPr>
          <w:rFonts w:asciiTheme="majorBidi" w:hAnsiTheme="majorBidi" w:cstheme="majorBidi"/>
        </w:rPr>
        <w:t>OH yang merupakan basa lemah dan garam (NH</w:t>
      </w:r>
      <w:r w:rsidRPr="007715B4">
        <w:rPr>
          <w:rFonts w:asciiTheme="majorBidi" w:hAnsiTheme="majorBidi" w:cstheme="majorBidi"/>
          <w:vertAlign w:val="subscript"/>
        </w:rPr>
        <w:t>4</w:t>
      </w:r>
      <w:r w:rsidRPr="007715B4">
        <w:rPr>
          <w:rFonts w:asciiTheme="majorBidi" w:hAnsiTheme="majorBidi" w:cstheme="majorBidi"/>
        </w:rPr>
        <w:t>)</w:t>
      </w:r>
      <w:r w:rsidRPr="007715B4">
        <w:rPr>
          <w:rFonts w:asciiTheme="majorBidi" w:hAnsiTheme="majorBidi" w:cstheme="majorBidi"/>
          <w:vertAlign w:val="subscript"/>
        </w:rPr>
        <w:t>2</w:t>
      </w:r>
      <w:r w:rsidRPr="007715B4">
        <w:rPr>
          <w:rFonts w:asciiTheme="majorBidi" w:hAnsiTheme="majorBidi" w:cstheme="majorBidi"/>
        </w:rPr>
        <w:t>SO</w:t>
      </w:r>
      <w:r w:rsidRPr="007715B4">
        <w:rPr>
          <w:rFonts w:asciiTheme="majorBidi" w:hAnsiTheme="majorBidi" w:cstheme="majorBidi"/>
          <w:vertAlign w:val="subscript"/>
        </w:rPr>
        <w:t>4</w:t>
      </w:r>
      <w:r w:rsidRPr="007715B4">
        <w:rPr>
          <w:rFonts w:asciiTheme="majorBidi" w:hAnsiTheme="majorBidi" w:cstheme="majorBidi"/>
        </w:rPr>
        <w:t xml:space="preserve"> apabila terionisasi akan menghasilkan ion NH</w:t>
      </w:r>
      <w:r w:rsidRPr="007715B4">
        <w:rPr>
          <w:rFonts w:asciiTheme="majorBidi" w:hAnsiTheme="majorBidi" w:cstheme="majorBidi"/>
          <w:vertAlign w:val="subscript"/>
        </w:rPr>
        <w:t>4</w:t>
      </w:r>
      <w:r w:rsidRPr="007715B4">
        <w:rPr>
          <w:rFonts w:asciiTheme="majorBidi" w:hAnsiTheme="majorBidi" w:cstheme="majorBidi"/>
          <w:vertAlign w:val="superscript"/>
        </w:rPr>
        <w:t xml:space="preserve">+ </w:t>
      </w:r>
      <w:r w:rsidRPr="007715B4">
        <w:rPr>
          <w:rFonts w:asciiTheme="majorBidi" w:hAnsiTheme="majorBidi" w:cstheme="majorBidi"/>
        </w:rPr>
        <w:t>dan SO</w:t>
      </w:r>
      <w:r w:rsidRPr="007715B4">
        <w:rPr>
          <w:rFonts w:asciiTheme="majorBidi" w:hAnsiTheme="majorBidi" w:cstheme="majorBidi"/>
          <w:vertAlign w:val="subscript"/>
        </w:rPr>
        <w:t>4</w:t>
      </w:r>
      <w:r w:rsidRPr="007715B4">
        <w:rPr>
          <w:rFonts w:asciiTheme="majorBidi" w:hAnsiTheme="majorBidi" w:cstheme="majorBidi"/>
          <w:vertAlign w:val="superscript"/>
        </w:rPr>
        <w:t>2-</w:t>
      </w:r>
      <w:r w:rsidRPr="007715B4">
        <w:rPr>
          <w:rFonts w:asciiTheme="majorBidi" w:hAnsiTheme="majorBidi" w:cstheme="majorBidi"/>
        </w:rPr>
        <w:t xml:space="preserve"> </w:t>
      </w:r>
    </w:p>
    <w:p w:rsidR="00DB4DB2" w:rsidRPr="007715B4" w:rsidRDefault="00DB4DB2" w:rsidP="00BF32E9">
      <w:pPr>
        <w:pStyle w:val="ListParagraph"/>
        <w:numPr>
          <w:ilvl w:val="0"/>
          <w:numId w:val="14"/>
        </w:numPr>
        <w:ind w:left="426" w:hanging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iswa secara berkelompok melakukan suatu percobaan dengan menambahkan tiap 5 mL NaOH 0,1 M kedalam 25 mL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 0,1 M, diperoleh kurva hasil percobaan sebagai berikut.</w:t>
      </w:r>
    </w:p>
    <w:p w:rsidR="00DB4DB2" w:rsidRPr="007715B4" w:rsidRDefault="00DB4DB2" w:rsidP="00DB4DB2">
      <w:pPr>
        <w:pStyle w:val="ListParagraph"/>
        <w:spacing w:before="240"/>
        <w:ind w:left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  <w:noProof/>
          <w:lang w:eastAsia="id-ID"/>
        </w:rPr>
        <w:drawing>
          <wp:inline distT="0" distB="0" distL="0" distR="0">
            <wp:extent cx="2865253" cy="1857375"/>
            <wp:effectExtent l="19050" t="0" r="0" b="0"/>
            <wp:docPr id="11" name="Picture 1" descr="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253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4DB2" w:rsidRPr="007715B4" w:rsidRDefault="00DB4DB2" w:rsidP="00DB4DB2">
      <w:pPr>
        <w:pStyle w:val="ListParagraph"/>
        <w:spacing w:before="240"/>
        <w:ind w:left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 xml:space="preserve">Daerah kurva yang menunjukkan adanya sistem penyangga adalah... </w:t>
      </w:r>
    </w:p>
    <w:p w:rsidR="00DB4DB2" w:rsidRPr="007715B4" w:rsidRDefault="00CF6208" w:rsidP="00BF32E9">
      <w:pPr>
        <w:pStyle w:val="ListParagraph"/>
        <w:numPr>
          <w:ilvl w:val="0"/>
          <w:numId w:val="6"/>
        </w:numPr>
        <w:spacing w:before="24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5</w:t>
      </w:r>
    </w:p>
    <w:p w:rsidR="00DB4DB2" w:rsidRPr="007715B4" w:rsidRDefault="00CF6208" w:rsidP="00BF32E9">
      <w:pPr>
        <w:pStyle w:val="ListParagraph"/>
        <w:numPr>
          <w:ilvl w:val="0"/>
          <w:numId w:val="6"/>
        </w:numPr>
        <w:spacing w:before="24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4</w:t>
      </w:r>
    </w:p>
    <w:p w:rsidR="00DB4DB2" w:rsidRPr="007715B4" w:rsidRDefault="00CF6208" w:rsidP="00BF32E9">
      <w:pPr>
        <w:pStyle w:val="ListParagraph"/>
        <w:numPr>
          <w:ilvl w:val="0"/>
          <w:numId w:val="6"/>
        </w:numPr>
        <w:spacing w:before="24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3</w:t>
      </w:r>
    </w:p>
    <w:p w:rsidR="00DB4DB2" w:rsidRPr="007715B4" w:rsidRDefault="00CF6208" w:rsidP="00BF32E9">
      <w:pPr>
        <w:pStyle w:val="ListParagraph"/>
        <w:numPr>
          <w:ilvl w:val="0"/>
          <w:numId w:val="6"/>
        </w:numPr>
        <w:spacing w:before="24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2</w:t>
      </w:r>
    </w:p>
    <w:p w:rsidR="00DB4DB2" w:rsidRPr="007715B4" w:rsidRDefault="00CF6208" w:rsidP="00BF32E9">
      <w:pPr>
        <w:pStyle w:val="ListParagraph"/>
        <w:numPr>
          <w:ilvl w:val="0"/>
          <w:numId w:val="6"/>
        </w:numPr>
        <w:spacing w:before="240" w:after="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1</w:t>
      </w:r>
    </w:p>
    <w:p w:rsidR="00DB4DB2" w:rsidRPr="007715B4" w:rsidRDefault="00DB4DB2" w:rsidP="00DB4DB2">
      <w:pPr>
        <w:spacing w:after="0"/>
        <w:ind w:left="426"/>
        <w:jc w:val="both"/>
        <w:rPr>
          <w:rFonts w:asciiTheme="majorBidi" w:hAnsiTheme="majorBidi" w:cstheme="majorBidi"/>
          <w:b/>
          <w:bCs/>
        </w:rPr>
      </w:pPr>
      <w:r w:rsidRPr="007715B4">
        <w:rPr>
          <w:rFonts w:asciiTheme="majorBidi" w:hAnsiTheme="majorBidi" w:cstheme="majorBidi"/>
          <w:b/>
          <w:bCs/>
        </w:rPr>
        <w:t>Alasan:</w:t>
      </w:r>
    </w:p>
    <w:p w:rsidR="00DB4DB2" w:rsidRPr="007715B4" w:rsidRDefault="00DB4DB2" w:rsidP="00BF32E9">
      <w:pPr>
        <w:pStyle w:val="ListParagraph"/>
        <w:numPr>
          <w:ilvl w:val="0"/>
          <w:numId w:val="7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Campuran memiliki perubahan pH yang tidak signifikan karena campuran berasal dari asam lemah dan basa konjugasi sehingga sistem dapat mempertahankan pH</w:t>
      </w:r>
    </w:p>
    <w:p w:rsidR="0081113F" w:rsidRPr="007715B4" w:rsidRDefault="0081113F" w:rsidP="00BF32E9">
      <w:pPr>
        <w:pStyle w:val="ListParagraph"/>
        <w:numPr>
          <w:ilvl w:val="0"/>
          <w:numId w:val="7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Campuran memiliki perubahan pH yang tidak signifikan karena campuran berasal dari reaksi antara asam lemah dengan basa kuat yang tepat bereaksi</w:t>
      </w:r>
    </w:p>
    <w:p w:rsidR="00DB4DB2" w:rsidRPr="007715B4" w:rsidRDefault="00DB4DB2" w:rsidP="00BF32E9">
      <w:pPr>
        <w:pStyle w:val="ListParagraph"/>
        <w:numPr>
          <w:ilvl w:val="0"/>
          <w:numId w:val="7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lastRenderedPageBreak/>
        <w:t>Campuran memiliki perubahan pH yang tidak signifikan karena campuran berasal dari asam lemah dan basa kuat berlebih sehingga sistem dapat mempertahankan kesetimbangannya</w:t>
      </w:r>
    </w:p>
    <w:p w:rsidR="00DB4DB2" w:rsidRPr="007715B4" w:rsidRDefault="0081113F" w:rsidP="00BF32E9">
      <w:pPr>
        <w:pStyle w:val="ListParagraph"/>
        <w:numPr>
          <w:ilvl w:val="0"/>
          <w:numId w:val="7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Campuran memiliki perubahan pH yang tidak signifikan karena campuran berasal dari asam lemah berlebih dan basa kuat, sistem tersebut dapat mempertahankan kesetimbangannya</w:t>
      </w:r>
    </w:p>
    <w:p w:rsidR="00DB4DB2" w:rsidRPr="007715B4" w:rsidRDefault="00DB4DB2" w:rsidP="00BF32E9">
      <w:pPr>
        <w:pStyle w:val="ListParagraph"/>
        <w:numPr>
          <w:ilvl w:val="0"/>
          <w:numId w:val="27"/>
        </w:numPr>
        <w:ind w:left="426" w:hanging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Diketahui larutan yang terdiri dari asam/basa lemah dengan konjugasinya, sebanyak 100 mL larutan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 0,15 M dicampur dengan 50 mL larutan NaOH 0,2 M. Jika Ka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 = 2 x 10</w:t>
      </w:r>
      <w:r w:rsidRPr="007715B4">
        <w:rPr>
          <w:rFonts w:asciiTheme="majorBidi" w:hAnsiTheme="majorBidi" w:cstheme="majorBidi"/>
          <w:vertAlign w:val="superscript"/>
        </w:rPr>
        <w:t>-5</w:t>
      </w:r>
      <w:r w:rsidRPr="007715B4">
        <w:rPr>
          <w:rFonts w:asciiTheme="majorBidi" w:hAnsiTheme="majorBidi" w:cstheme="majorBidi"/>
        </w:rPr>
        <w:t xml:space="preserve"> maka larutan penyangga yang terbentuk bersifat asam karena...</w:t>
      </w:r>
    </w:p>
    <w:p w:rsidR="00DB4DB2" w:rsidRPr="007715B4" w:rsidRDefault="00DB4DB2" w:rsidP="00BF32E9">
      <w:pPr>
        <w:pStyle w:val="ListParagraph"/>
        <w:numPr>
          <w:ilvl w:val="1"/>
          <w:numId w:val="27"/>
        </w:numPr>
        <w:spacing w:before="240"/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ifat penyangga ditentukan oleh spesi yang dapat menetralkan asam atau menetralkan basa</w:t>
      </w:r>
    </w:p>
    <w:p w:rsidR="00DB4DB2" w:rsidRPr="007715B4" w:rsidRDefault="00DB4DB2" w:rsidP="00BF32E9">
      <w:pPr>
        <w:pStyle w:val="ListParagraph"/>
        <w:numPr>
          <w:ilvl w:val="1"/>
          <w:numId w:val="27"/>
        </w:numPr>
        <w:spacing w:before="240"/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ifat penyangga ditentukan oleh spesi yang tidak terionisasi</w:t>
      </w:r>
    </w:p>
    <w:p w:rsidR="00DB4DB2" w:rsidRPr="007715B4" w:rsidRDefault="00DB4DB2" w:rsidP="00BF32E9">
      <w:pPr>
        <w:pStyle w:val="ListParagraph"/>
        <w:numPr>
          <w:ilvl w:val="1"/>
          <w:numId w:val="27"/>
        </w:numPr>
        <w:spacing w:before="240"/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ifat penyangga ditentukan oleh spesi yang jumlahnya sedikit</w:t>
      </w:r>
    </w:p>
    <w:p w:rsidR="00DB4DB2" w:rsidRPr="007715B4" w:rsidRDefault="00DB4DB2" w:rsidP="00BF32E9">
      <w:pPr>
        <w:pStyle w:val="ListParagraph"/>
        <w:numPr>
          <w:ilvl w:val="1"/>
          <w:numId w:val="27"/>
        </w:numPr>
        <w:spacing w:before="240"/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ifat penyangga ditentukan oleh spesi yang terionisasi sempurna</w:t>
      </w:r>
    </w:p>
    <w:p w:rsidR="00DB4DB2" w:rsidRPr="007715B4" w:rsidRDefault="00DB4DB2" w:rsidP="00BF32E9">
      <w:pPr>
        <w:pStyle w:val="ListParagraph"/>
        <w:numPr>
          <w:ilvl w:val="1"/>
          <w:numId w:val="27"/>
        </w:numPr>
        <w:spacing w:before="240" w:after="0"/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ifat penyangga ditentukan oleh spesi yang habis bereaksi</w:t>
      </w:r>
    </w:p>
    <w:p w:rsidR="00DB4DB2" w:rsidRPr="007715B4" w:rsidRDefault="00DB4DB2" w:rsidP="00DB4DB2">
      <w:pPr>
        <w:spacing w:after="0"/>
        <w:ind w:left="426"/>
        <w:jc w:val="both"/>
        <w:rPr>
          <w:rFonts w:asciiTheme="majorBidi" w:hAnsiTheme="majorBidi" w:cstheme="majorBidi"/>
          <w:b/>
          <w:bCs/>
        </w:rPr>
      </w:pPr>
      <w:r w:rsidRPr="007715B4">
        <w:rPr>
          <w:rFonts w:asciiTheme="majorBidi" w:hAnsiTheme="majorBidi" w:cstheme="majorBidi"/>
          <w:b/>
          <w:bCs/>
        </w:rPr>
        <w:t>Alasan:</w:t>
      </w:r>
    </w:p>
    <w:p w:rsidR="00DB4DB2" w:rsidRPr="007715B4" w:rsidRDefault="00DB4DB2" w:rsidP="00BF32E9">
      <w:pPr>
        <w:pStyle w:val="ListParagraph"/>
        <w:numPr>
          <w:ilvl w:val="0"/>
          <w:numId w:val="12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Terdapat spesi yang tidak dapat terionisasi sehingga larutan penyangga akan bersifat sesuai dengan spesi tersebut</w:t>
      </w:r>
    </w:p>
    <w:p w:rsidR="00DB4DB2" w:rsidRPr="007715B4" w:rsidRDefault="00DB4DB2" w:rsidP="00BF32E9">
      <w:pPr>
        <w:pStyle w:val="ListParagraph"/>
        <w:numPr>
          <w:ilvl w:val="0"/>
          <w:numId w:val="12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Terdapat spesi yang terionisasi sebagian</w:t>
      </w:r>
      <w:r w:rsidR="005964E6" w:rsidRPr="007715B4">
        <w:rPr>
          <w:rFonts w:asciiTheme="majorBidi" w:hAnsiTheme="majorBidi" w:cstheme="majorBidi"/>
        </w:rPr>
        <w:t xml:space="preserve"> </w:t>
      </w:r>
      <w:r w:rsidR="007D7063" w:rsidRPr="007715B4">
        <w:rPr>
          <w:rFonts w:asciiTheme="majorBidi" w:hAnsiTheme="majorBidi" w:cstheme="majorBidi"/>
        </w:rPr>
        <w:t>dari CH</w:t>
      </w:r>
      <w:r w:rsidR="007D7063" w:rsidRPr="007715B4">
        <w:rPr>
          <w:rFonts w:asciiTheme="majorBidi" w:hAnsiTheme="majorBidi" w:cstheme="majorBidi"/>
          <w:vertAlign w:val="subscript"/>
        </w:rPr>
        <w:t>3</w:t>
      </w:r>
      <w:r w:rsidR="007D7063" w:rsidRPr="007715B4">
        <w:rPr>
          <w:rFonts w:asciiTheme="majorBidi" w:hAnsiTheme="majorBidi" w:cstheme="majorBidi"/>
        </w:rPr>
        <w:t>COOH</w:t>
      </w:r>
    </w:p>
    <w:p w:rsidR="00DB4DB2" w:rsidRPr="007715B4" w:rsidRDefault="00DB4DB2" w:rsidP="00BF32E9">
      <w:pPr>
        <w:pStyle w:val="ListParagraph"/>
        <w:numPr>
          <w:ilvl w:val="0"/>
          <w:numId w:val="12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Terdapat spesi yang terionisasi sempuna, jika terjadi penambahan sedikit asam/basa pengaruhnya tidak terlalu besar terhadap sistem</w:t>
      </w:r>
    </w:p>
    <w:p w:rsidR="00473903" w:rsidRPr="007715B4" w:rsidRDefault="00DB4DB2" w:rsidP="00BF32E9">
      <w:pPr>
        <w:pStyle w:val="ListParagraph"/>
        <w:numPr>
          <w:ilvl w:val="0"/>
          <w:numId w:val="12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Terdapat spesi yang terionisasi sebagian</w:t>
      </w:r>
      <w:r w:rsidR="007D7063" w:rsidRPr="007715B4">
        <w:rPr>
          <w:rFonts w:asciiTheme="majorBidi" w:hAnsiTheme="majorBidi" w:cstheme="majorBidi"/>
        </w:rPr>
        <w:t xml:space="preserve"> dari CH</w:t>
      </w:r>
      <w:r w:rsidR="007D7063" w:rsidRPr="007715B4">
        <w:rPr>
          <w:rFonts w:asciiTheme="majorBidi" w:hAnsiTheme="majorBidi" w:cstheme="majorBidi"/>
          <w:vertAlign w:val="subscript"/>
        </w:rPr>
        <w:t>3</w:t>
      </w:r>
      <w:r w:rsidR="007D7063" w:rsidRPr="007715B4">
        <w:rPr>
          <w:rFonts w:asciiTheme="majorBidi" w:hAnsiTheme="majorBidi" w:cstheme="majorBidi"/>
        </w:rPr>
        <w:t>COOH</w:t>
      </w:r>
      <w:r w:rsidRPr="007715B4">
        <w:rPr>
          <w:rFonts w:asciiTheme="majorBidi" w:hAnsiTheme="majorBidi" w:cstheme="majorBidi"/>
        </w:rPr>
        <w:t>, jika terjadi penambahan sedikit asam/basa pengaruhnya tidak terlalu besar terhadap kesetimbangan sistem</w:t>
      </w:r>
    </w:p>
    <w:p w:rsidR="00DB4DB2" w:rsidRPr="007715B4" w:rsidRDefault="00DB4DB2" w:rsidP="00BF32E9">
      <w:pPr>
        <w:pStyle w:val="ListParagraph"/>
        <w:numPr>
          <w:ilvl w:val="0"/>
          <w:numId w:val="27"/>
        </w:numPr>
        <w:ind w:left="426" w:hanging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Kiki memiliki sebuah larutan penyangga yang dibuat dari 50 mL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 0,1 M dan 50 mL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Na 0,1 M (Ka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 = 1,7 x 10</w:t>
      </w:r>
      <w:r w:rsidRPr="007715B4">
        <w:rPr>
          <w:rFonts w:asciiTheme="majorBidi" w:hAnsiTheme="majorBidi" w:cstheme="majorBidi"/>
          <w:vertAlign w:val="superscript"/>
        </w:rPr>
        <w:t>-5</w:t>
      </w:r>
      <w:r w:rsidRPr="007715B4">
        <w:rPr>
          <w:rFonts w:asciiTheme="majorBidi" w:hAnsiTheme="majorBidi" w:cstheme="majorBidi"/>
        </w:rPr>
        <w:t>). Berdasarkan pengukuran dari pH meter, diketahui pH laruta</w:t>
      </w:r>
      <w:r w:rsidR="00D4563A" w:rsidRPr="007715B4">
        <w:rPr>
          <w:rFonts w:asciiTheme="majorBidi" w:hAnsiTheme="majorBidi" w:cstheme="majorBidi"/>
        </w:rPr>
        <w:t>n penyangga tersebut adalah 4,77</w:t>
      </w:r>
      <w:r w:rsidRPr="007715B4">
        <w:rPr>
          <w:rFonts w:asciiTheme="majorBidi" w:hAnsiTheme="majorBidi" w:cstheme="majorBidi"/>
        </w:rPr>
        <w:t>. Setelah itu, kiki menambahkan 1 mL larutan HCl 0,1 M ke dalam larutan penyangga yang ia miliki. Harga pH larutan setelah penambahan larutan HCl tersebut adalah..</w:t>
      </w:r>
      <w:r w:rsidR="006E01BE" w:rsidRPr="007715B4">
        <w:rPr>
          <w:rFonts w:asciiTheme="majorBidi" w:hAnsiTheme="majorBidi" w:cstheme="majorBidi"/>
        </w:rPr>
        <w:t>.</w:t>
      </w:r>
      <w:r w:rsidRPr="007715B4">
        <w:rPr>
          <w:rFonts w:asciiTheme="majorBidi" w:hAnsiTheme="majorBidi" w:cstheme="majorBidi"/>
        </w:rPr>
        <w:t xml:space="preserve"> (log 1,77 = 0,25)</w:t>
      </w:r>
    </w:p>
    <w:p w:rsidR="00DB4DB2" w:rsidRPr="007715B4" w:rsidRDefault="00637003" w:rsidP="00BF32E9">
      <w:pPr>
        <w:pStyle w:val="ListParagraph"/>
        <w:numPr>
          <w:ilvl w:val="0"/>
          <w:numId w:val="10"/>
        </w:numPr>
        <w:spacing w:after="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8,25</w:t>
      </w:r>
      <w:r w:rsidR="001F1601" w:rsidRPr="007715B4">
        <w:rPr>
          <w:rFonts w:asciiTheme="majorBidi" w:hAnsiTheme="majorBidi" w:cstheme="majorBidi"/>
        </w:rPr>
        <w:tab/>
      </w:r>
      <w:r w:rsidR="001F1601" w:rsidRPr="007715B4">
        <w:rPr>
          <w:rFonts w:asciiTheme="majorBidi" w:hAnsiTheme="majorBidi" w:cstheme="majorBidi"/>
        </w:rPr>
        <w:tab/>
      </w:r>
      <w:r w:rsidR="001F1601" w:rsidRPr="007715B4">
        <w:rPr>
          <w:rFonts w:asciiTheme="majorBidi" w:hAnsiTheme="majorBidi" w:cstheme="majorBidi"/>
        </w:rPr>
        <w:tab/>
      </w:r>
      <w:r w:rsidR="001F1601" w:rsidRPr="007715B4">
        <w:rPr>
          <w:rFonts w:asciiTheme="majorBidi" w:hAnsiTheme="majorBidi" w:cstheme="majorBidi"/>
        </w:rPr>
        <w:tab/>
        <w:t xml:space="preserve">c.  </w:t>
      </w:r>
      <w:r w:rsidR="00B93BA7" w:rsidRPr="007715B4">
        <w:rPr>
          <w:rFonts w:asciiTheme="majorBidi" w:hAnsiTheme="majorBidi" w:cstheme="majorBidi"/>
        </w:rPr>
        <w:t>4,85</w:t>
      </w:r>
      <w:r w:rsidR="00B93BA7" w:rsidRPr="007715B4">
        <w:rPr>
          <w:rFonts w:asciiTheme="majorBidi" w:hAnsiTheme="majorBidi" w:cstheme="majorBidi"/>
        </w:rPr>
        <w:tab/>
      </w:r>
      <w:r w:rsidR="00B93BA7" w:rsidRPr="007715B4">
        <w:rPr>
          <w:rFonts w:asciiTheme="majorBidi" w:hAnsiTheme="majorBidi" w:cstheme="majorBidi"/>
        </w:rPr>
        <w:tab/>
      </w:r>
      <w:r w:rsidR="00B93BA7" w:rsidRPr="007715B4">
        <w:rPr>
          <w:rFonts w:asciiTheme="majorBidi" w:hAnsiTheme="majorBidi" w:cstheme="majorBidi"/>
        </w:rPr>
        <w:tab/>
        <w:t xml:space="preserve">e. </w:t>
      </w:r>
      <w:r w:rsidRPr="007715B4">
        <w:rPr>
          <w:rFonts w:asciiTheme="majorBidi" w:hAnsiTheme="majorBidi" w:cstheme="majorBidi"/>
        </w:rPr>
        <w:t>4,69</w:t>
      </w:r>
    </w:p>
    <w:p w:rsidR="00846BAD" w:rsidRPr="007715B4" w:rsidRDefault="00637003" w:rsidP="00BF32E9">
      <w:pPr>
        <w:pStyle w:val="ListParagraph"/>
        <w:numPr>
          <w:ilvl w:val="0"/>
          <w:numId w:val="10"/>
        </w:numPr>
        <w:spacing w:after="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6</w:t>
      </w:r>
      <w:r w:rsidR="00DB4DB2" w:rsidRPr="007715B4">
        <w:rPr>
          <w:rFonts w:asciiTheme="majorBidi" w:hAnsiTheme="majorBidi" w:cstheme="majorBidi"/>
        </w:rPr>
        <w:t>,75</w:t>
      </w:r>
      <w:r w:rsidR="006E01BE" w:rsidRPr="007715B4">
        <w:rPr>
          <w:rFonts w:asciiTheme="majorBidi" w:hAnsiTheme="majorBidi" w:cstheme="majorBidi"/>
        </w:rPr>
        <w:tab/>
      </w:r>
      <w:r w:rsidR="006E01BE" w:rsidRPr="007715B4">
        <w:rPr>
          <w:rFonts w:asciiTheme="majorBidi" w:hAnsiTheme="majorBidi" w:cstheme="majorBidi"/>
        </w:rPr>
        <w:tab/>
      </w:r>
      <w:r w:rsidR="006E01BE" w:rsidRPr="007715B4">
        <w:rPr>
          <w:rFonts w:asciiTheme="majorBidi" w:hAnsiTheme="majorBidi" w:cstheme="majorBidi"/>
        </w:rPr>
        <w:tab/>
      </w:r>
      <w:r w:rsidR="006E01BE" w:rsidRPr="007715B4">
        <w:rPr>
          <w:rFonts w:asciiTheme="majorBidi" w:hAnsiTheme="majorBidi" w:cstheme="majorBidi"/>
        </w:rPr>
        <w:tab/>
        <w:t xml:space="preserve">d.  </w:t>
      </w:r>
      <w:r w:rsidRPr="007715B4">
        <w:rPr>
          <w:rFonts w:asciiTheme="majorBidi" w:hAnsiTheme="majorBidi" w:cstheme="majorBidi"/>
        </w:rPr>
        <w:t>4</w:t>
      </w:r>
      <w:r w:rsidR="00B93BA7" w:rsidRPr="007715B4">
        <w:rPr>
          <w:rFonts w:asciiTheme="majorBidi" w:hAnsiTheme="majorBidi" w:cstheme="majorBidi"/>
        </w:rPr>
        <w:t>,75</w:t>
      </w:r>
    </w:p>
    <w:p w:rsidR="00DB4DB2" w:rsidRPr="007715B4" w:rsidRDefault="00DB4DB2" w:rsidP="00DB4DB2">
      <w:pPr>
        <w:spacing w:after="0"/>
        <w:ind w:left="426"/>
        <w:jc w:val="both"/>
        <w:rPr>
          <w:rFonts w:asciiTheme="majorBidi" w:hAnsiTheme="majorBidi" w:cstheme="majorBidi"/>
          <w:b/>
          <w:bCs/>
        </w:rPr>
      </w:pPr>
      <w:r w:rsidRPr="007715B4">
        <w:rPr>
          <w:rFonts w:asciiTheme="majorBidi" w:hAnsiTheme="majorBidi" w:cstheme="majorBidi"/>
          <w:b/>
          <w:bCs/>
        </w:rPr>
        <w:t>Alasan:</w:t>
      </w:r>
    </w:p>
    <w:p w:rsidR="00676E24" w:rsidRPr="007715B4" w:rsidRDefault="00494DD0" w:rsidP="00494DD0">
      <w:pPr>
        <w:pStyle w:val="ListParagraph"/>
        <w:numPr>
          <w:ilvl w:val="0"/>
          <w:numId w:val="11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 xml:space="preserve">Spesi </w:t>
      </w:r>
      <w:r w:rsidR="00676E24" w:rsidRPr="007715B4">
        <w:rPr>
          <w:rFonts w:asciiTheme="majorBidi" w:hAnsiTheme="majorBidi" w:cstheme="majorBidi"/>
        </w:rPr>
        <w:t>pada sistem penyangga dari ionisasi sebagian asam lemah akan bereaksi dengan ion H</w:t>
      </w:r>
      <w:r w:rsidR="00676E24" w:rsidRPr="007715B4">
        <w:rPr>
          <w:rFonts w:asciiTheme="majorBidi" w:hAnsiTheme="majorBidi" w:cstheme="majorBidi"/>
          <w:vertAlign w:val="superscript"/>
        </w:rPr>
        <w:t>+</w:t>
      </w:r>
      <w:r w:rsidR="00676E24" w:rsidRPr="007715B4">
        <w:rPr>
          <w:rFonts w:asciiTheme="majorBidi" w:hAnsiTheme="majorBidi" w:cstheme="majorBidi"/>
        </w:rPr>
        <w:t xml:space="preserve"> dari asam kuat, sehingga pH larutan penyangga akan mengalami sedikit penurunan, [H</w:t>
      </w:r>
      <w:r w:rsidR="00676E24" w:rsidRPr="007715B4">
        <w:rPr>
          <w:rFonts w:asciiTheme="majorBidi" w:hAnsiTheme="majorBidi" w:cstheme="majorBidi"/>
          <w:vertAlign w:val="superscript"/>
        </w:rPr>
        <w:t>+</w:t>
      </w:r>
      <w:r w:rsidR="00676E24" w:rsidRPr="007715B4">
        <w:rPr>
          <w:rFonts w:asciiTheme="majorBidi" w:hAnsiTheme="majorBidi" w:cstheme="majorBidi"/>
        </w:rPr>
        <w:t xml:space="preserve">] = Ka x </w:t>
      </w:r>
      <m:oMath>
        <m:f>
          <m:fPr>
            <m:ctrlPr>
              <w:rPr>
                <w:rFonts w:ascii="Cambria Math" w:hAnsiTheme="majorBidi" w:cstheme="majorBidi"/>
                <w:i/>
              </w:rPr>
            </m:ctrlPr>
          </m:fPr>
          <m:num>
            <m:r>
              <w:rPr>
                <w:rFonts w:ascii="Cambria Math" w:hAnsiTheme="majorBidi" w:cstheme="majorBidi"/>
              </w:rPr>
              <m:t>[</m:t>
            </m:r>
            <m:r>
              <w:rPr>
                <w:rFonts w:ascii="Cambria Math" w:hAnsi="Cambria Math" w:cstheme="majorBidi"/>
              </w:rPr>
              <m:t>asam</m:t>
            </m:r>
            <m:r>
              <w:rPr>
                <w:rFonts w:ascii="Cambria Math" w:hAnsiTheme="majorBidi" w:cstheme="majorBidi"/>
              </w:rPr>
              <m:t xml:space="preserve"> </m:t>
            </m:r>
            <m:r>
              <w:rPr>
                <w:rFonts w:ascii="Cambria Math" w:hAnsi="Cambria Math" w:cstheme="majorBidi"/>
              </w:rPr>
              <m:t>lema</m:t>
            </m:r>
            <m:r>
              <w:rPr>
                <w:rFonts w:asciiTheme="majorBidi" w:hAnsi="Cambria Math" w:cstheme="majorBidi"/>
              </w:rPr>
              <m:t>h</m:t>
            </m:r>
            <m:r>
              <w:rPr>
                <w:rFonts w:ascii="Cambria Math" w:hAnsiTheme="majorBidi" w:cstheme="majorBidi"/>
              </w:rPr>
              <m:t>]</m:t>
            </m:r>
          </m:num>
          <m:den>
            <m:r>
              <w:rPr>
                <w:rFonts w:ascii="Cambria Math" w:hAnsiTheme="majorBidi" w:cstheme="majorBidi"/>
              </w:rPr>
              <m:t>[</m:t>
            </m:r>
            <m:r>
              <w:rPr>
                <w:rFonts w:ascii="Cambria Math" w:hAnsi="Cambria Math" w:cstheme="majorBidi"/>
              </w:rPr>
              <m:t>basa</m:t>
            </m:r>
            <m:r>
              <w:rPr>
                <w:rFonts w:ascii="Cambria Math" w:hAnsiTheme="majorBidi" w:cstheme="majorBidi"/>
              </w:rPr>
              <m:t xml:space="preserve"> </m:t>
            </m:r>
            <m:r>
              <w:rPr>
                <w:rFonts w:ascii="Cambria Math" w:hAnsi="Cambria Math" w:cstheme="majorBidi"/>
              </w:rPr>
              <m:t>konjugasi</m:t>
            </m:r>
            <m:r>
              <w:rPr>
                <w:rFonts w:ascii="Cambria Math" w:hAnsiTheme="majorBidi" w:cstheme="majorBidi"/>
              </w:rPr>
              <m:t>]</m:t>
            </m:r>
          </m:den>
        </m:f>
      </m:oMath>
      <w:r w:rsidR="00676E24" w:rsidRPr="007715B4">
        <w:rPr>
          <w:rFonts w:asciiTheme="majorBidi" w:eastAsiaTheme="minorEastAsia" w:hAnsiTheme="majorBidi" w:cstheme="majorBidi"/>
        </w:rPr>
        <w:t xml:space="preserve"> dengan jumlah mol asam lemah berbeda dari jumlah mol awal reaksi</w:t>
      </w:r>
    </w:p>
    <w:p w:rsidR="00DB4DB2" w:rsidRPr="007715B4" w:rsidRDefault="00DB4DB2" w:rsidP="00BF32E9">
      <w:pPr>
        <w:pStyle w:val="ListParagraph"/>
        <w:numPr>
          <w:ilvl w:val="0"/>
          <w:numId w:val="11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pesi pada sistem penyangga dari ionisasi sebagian asam lemah akan bereaksi dengan ion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dari asam kuat, sehingga pH larutan penyangga akan mengalami sedikit kenaikan, [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] = Ka x </w:t>
      </w:r>
      <m:oMath>
        <m:f>
          <m:fPr>
            <m:ctrlPr>
              <w:rPr>
                <w:rFonts w:ascii="Cambria Math" w:hAnsiTheme="majorBidi" w:cstheme="majorBidi"/>
                <w:i/>
              </w:rPr>
            </m:ctrlPr>
          </m:fPr>
          <m:num>
            <m:r>
              <w:rPr>
                <w:rFonts w:ascii="Cambria Math" w:hAnsiTheme="majorBidi" w:cstheme="majorBidi"/>
              </w:rPr>
              <m:t>[</m:t>
            </m:r>
            <m:r>
              <w:rPr>
                <w:rFonts w:ascii="Cambria Math" w:hAnsi="Cambria Math" w:cstheme="majorBidi"/>
              </w:rPr>
              <m:t>basa</m:t>
            </m:r>
            <m:r>
              <w:rPr>
                <w:rFonts w:ascii="Cambria Math" w:hAnsiTheme="majorBidi" w:cstheme="majorBidi"/>
              </w:rPr>
              <m:t xml:space="preserve"> </m:t>
            </m:r>
            <m:r>
              <w:rPr>
                <w:rFonts w:ascii="Cambria Math" w:hAnsi="Cambria Math" w:cstheme="majorBidi"/>
              </w:rPr>
              <m:t>lema</m:t>
            </m:r>
            <m:r>
              <w:rPr>
                <w:rFonts w:asciiTheme="majorBidi" w:hAnsi="Cambria Math" w:cstheme="majorBidi"/>
              </w:rPr>
              <m:t>h</m:t>
            </m:r>
            <m:r>
              <w:rPr>
                <w:rFonts w:ascii="Cambria Math" w:hAnsiTheme="majorBidi" w:cstheme="majorBidi"/>
              </w:rPr>
              <m:t>]</m:t>
            </m:r>
          </m:num>
          <m:den>
            <m:r>
              <w:rPr>
                <w:rFonts w:ascii="Cambria Math" w:hAnsiTheme="majorBidi" w:cstheme="majorBidi"/>
              </w:rPr>
              <m:t>[</m:t>
            </m:r>
            <m:r>
              <w:rPr>
                <w:rFonts w:ascii="Cambria Math" w:hAnsi="Cambria Math" w:cstheme="majorBidi"/>
              </w:rPr>
              <m:t>asam</m:t>
            </m:r>
            <m:r>
              <w:rPr>
                <w:rFonts w:ascii="Cambria Math" w:hAnsiTheme="majorBidi" w:cstheme="majorBidi"/>
              </w:rPr>
              <m:t xml:space="preserve"> </m:t>
            </m:r>
            <m:r>
              <w:rPr>
                <w:rFonts w:ascii="Cambria Math" w:hAnsi="Cambria Math" w:cstheme="majorBidi"/>
              </w:rPr>
              <m:t>konjugasi</m:t>
            </m:r>
            <m:r>
              <w:rPr>
                <w:rFonts w:ascii="Cambria Math" w:hAnsiTheme="majorBidi" w:cstheme="majorBidi"/>
              </w:rPr>
              <m:t>]</m:t>
            </m:r>
          </m:den>
        </m:f>
      </m:oMath>
      <w:r w:rsidRPr="007715B4">
        <w:rPr>
          <w:rFonts w:asciiTheme="majorBidi" w:eastAsiaTheme="minorEastAsia" w:hAnsiTheme="majorBidi" w:cstheme="majorBidi"/>
        </w:rPr>
        <w:t xml:space="preserve"> dengan jumlah mol basa lemah berbeda dari jumlah mol awal reaksi</w:t>
      </w:r>
    </w:p>
    <w:p w:rsidR="00DB4DB2" w:rsidRPr="007715B4" w:rsidRDefault="00DB4DB2" w:rsidP="00BF32E9">
      <w:pPr>
        <w:pStyle w:val="ListParagraph"/>
        <w:numPr>
          <w:ilvl w:val="0"/>
          <w:numId w:val="11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pesi pada sistem penyangga dari asam lemah yang tidak terurai akan bereaksi dengan ion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dari asam kuat sehingga pH larutan penyangga akan mengalami sedikit kenaikan</w:t>
      </w:r>
    </w:p>
    <w:p w:rsidR="00DB4DB2" w:rsidRPr="007715B4" w:rsidRDefault="00DB4DB2" w:rsidP="00BF32E9">
      <w:pPr>
        <w:pStyle w:val="ListParagraph"/>
        <w:numPr>
          <w:ilvl w:val="0"/>
          <w:numId w:val="11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lastRenderedPageBreak/>
        <w:t>Spesi pada sistem penyangga dari ionisasi sebagian asam lemah akan bereaksi dengan ion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dari asam kuat, sehingga pH larutan penyangga akan mengalami sedikit penurunan</w:t>
      </w:r>
    </w:p>
    <w:p w:rsidR="00374379" w:rsidRPr="007715B4" w:rsidRDefault="00AE05ED" w:rsidP="00BF32E9">
      <w:pPr>
        <w:pStyle w:val="ListParagraph"/>
        <w:numPr>
          <w:ilvl w:val="0"/>
          <w:numId w:val="28"/>
        </w:numPr>
        <w:ind w:left="426" w:hanging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pesi</w:t>
      </w:r>
      <w:r w:rsidR="00D5524C" w:rsidRPr="007715B4">
        <w:rPr>
          <w:rFonts w:asciiTheme="majorBidi" w:hAnsiTheme="majorBidi" w:cstheme="majorBidi"/>
        </w:rPr>
        <w:t>-spesi</w:t>
      </w:r>
      <w:r w:rsidRPr="007715B4">
        <w:rPr>
          <w:rFonts w:asciiTheme="majorBidi" w:hAnsiTheme="majorBidi" w:cstheme="majorBidi"/>
        </w:rPr>
        <w:t xml:space="preserve"> penyusun yang terdapat pada larutan penyangga asam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 dengan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 xml:space="preserve">COONa </w:t>
      </w:r>
      <w:r w:rsidR="00D5524C" w:rsidRPr="007715B4">
        <w:rPr>
          <w:rFonts w:asciiTheme="majorBidi" w:hAnsiTheme="majorBidi" w:cstheme="majorBidi"/>
        </w:rPr>
        <w:t>adalah....</w:t>
      </w:r>
    </w:p>
    <w:p w:rsidR="00D5524C" w:rsidRPr="007715B4" w:rsidRDefault="00D5524C" w:rsidP="00BF32E9">
      <w:pPr>
        <w:pStyle w:val="ListParagraph"/>
        <w:numPr>
          <w:ilvl w:val="1"/>
          <w:numId w:val="28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</w:t>
      </w:r>
      <w:r w:rsidRPr="007715B4">
        <w:rPr>
          <w:rFonts w:asciiTheme="majorBidi" w:hAnsiTheme="majorBidi" w:cstheme="majorBidi"/>
          <w:vertAlign w:val="superscript"/>
        </w:rPr>
        <w:t>-</w:t>
      </w:r>
      <w:r w:rsidRPr="007715B4">
        <w:rPr>
          <w:rFonts w:asciiTheme="majorBidi" w:hAnsiTheme="majorBidi" w:cstheme="majorBidi"/>
        </w:rPr>
        <w:t xml:space="preserve"> dari ionisasi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,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>,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,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</w:t>
      </w:r>
      <w:r w:rsidRPr="007715B4">
        <w:rPr>
          <w:rFonts w:asciiTheme="majorBidi" w:hAnsiTheme="majorBidi" w:cstheme="majorBidi"/>
          <w:vertAlign w:val="superscript"/>
        </w:rPr>
        <w:t>-</w:t>
      </w:r>
      <w:r w:rsidRPr="007715B4">
        <w:rPr>
          <w:rFonts w:asciiTheme="majorBidi" w:hAnsiTheme="majorBidi" w:cstheme="majorBidi"/>
        </w:rPr>
        <w:t xml:space="preserve"> dari ionisasi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Na, Na</w:t>
      </w:r>
      <w:r w:rsidRPr="007715B4">
        <w:rPr>
          <w:rFonts w:asciiTheme="majorBidi" w:hAnsiTheme="majorBidi" w:cstheme="majorBidi"/>
          <w:vertAlign w:val="superscript"/>
        </w:rPr>
        <w:t>+</w:t>
      </w:r>
    </w:p>
    <w:p w:rsidR="00D5524C" w:rsidRPr="007715B4" w:rsidRDefault="00C50E48" w:rsidP="00BF32E9">
      <w:pPr>
        <w:pStyle w:val="ListParagraph"/>
        <w:numPr>
          <w:ilvl w:val="1"/>
          <w:numId w:val="28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</w:t>
      </w:r>
      <w:r w:rsidRPr="007715B4">
        <w:rPr>
          <w:rFonts w:asciiTheme="majorBidi" w:hAnsiTheme="majorBidi" w:cstheme="majorBidi"/>
          <w:vertAlign w:val="superscript"/>
        </w:rPr>
        <w:t>-</w:t>
      </w:r>
      <w:r w:rsidRPr="007715B4">
        <w:rPr>
          <w:rFonts w:asciiTheme="majorBidi" w:hAnsiTheme="majorBidi" w:cstheme="majorBidi"/>
        </w:rPr>
        <w:t xml:space="preserve"> dari ionisasi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,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>,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</w:t>
      </w:r>
      <w:r w:rsidRPr="007715B4">
        <w:rPr>
          <w:rFonts w:asciiTheme="majorBidi" w:hAnsiTheme="majorBidi" w:cstheme="majorBidi"/>
          <w:vertAlign w:val="superscript"/>
        </w:rPr>
        <w:t>-</w:t>
      </w:r>
      <w:r w:rsidRPr="007715B4">
        <w:rPr>
          <w:rFonts w:asciiTheme="majorBidi" w:hAnsiTheme="majorBidi" w:cstheme="majorBidi"/>
        </w:rPr>
        <w:t xml:space="preserve"> dari ionisasi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Na, Na</w:t>
      </w:r>
      <w:r w:rsidRPr="007715B4">
        <w:rPr>
          <w:rFonts w:asciiTheme="majorBidi" w:hAnsiTheme="majorBidi" w:cstheme="majorBidi"/>
          <w:vertAlign w:val="superscript"/>
        </w:rPr>
        <w:t>+</w:t>
      </w:r>
    </w:p>
    <w:p w:rsidR="00C50E48" w:rsidRPr="007715B4" w:rsidRDefault="00C50E48" w:rsidP="00BF32E9">
      <w:pPr>
        <w:pStyle w:val="ListParagraph"/>
        <w:numPr>
          <w:ilvl w:val="1"/>
          <w:numId w:val="28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</w:t>
      </w:r>
      <w:r w:rsidRPr="007715B4">
        <w:rPr>
          <w:rFonts w:asciiTheme="majorBidi" w:hAnsiTheme="majorBidi" w:cstheme="majorBidi"/>
          <w:vertAlign w:val="superscript"/>
        </w:rPr>
        <w:t>-</w:t>
      </w:r>
      <w:r w:rsidRPr="007715B4">
        <w:rPr>
          <w:rFonts w:asciiTheme="majorBidi" w:hAnsiTheme="majorBidi" w:cstheme="majorBidi"/>
        </w:rPr>
        <w:t xml:space="preserve"> dari ionisasi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,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>,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</w:t>
      </w:r>
      <w:r w:rsidRPr="007715B4">
        <w:rPr>
          <w:rFonts w:asciiTheme="majorBidi" w:hAnsiTheme="majorBidi" w:cstheme="majorBidi"/>
          <w:vertAlign w:val="superscript"/>
        </w:rPr>
        <w:t>-</w:t>
      </w:r>
      <w:r w:rsidRPr="007715B4">
        <w:rPr>
          <w:rFonts w:asciiTheme="majorBidi" w:hAnsiTheme="majorBidi" w:cstheme="majorBidi"/>
        </w:rPr>
        <w:t xml:space="preserve"> dari ionisasi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Na, Na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>,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Na</w:t>
      </w:r>
    </w:p>
    <w:p w:rsidR="00043670" w:rsidRPr="007715B4" w:rsidRDefault="00043670" w:rsidP="00BF32E9">
      <w:pPr>
        <w:pStyle w:val="ListParagraph"/>
        <w:numPr>
          <w:ilvl w:val="1"/>
          <w:numId w:val="28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</w:t>
      </w:r>
      <w:r w:rsidRPr="007715B4">
        <w:rPr>
          <w:rFonts w:asciiTheme="majorBidi" w:hAnsiTheme="majorBidi" w:cstheme="majorBidi"/>
          <w:vertAlign w:val="superscript"/>
        </w:rPr>
        <w:t>-</w:t>
      </w:r>
      <w:r w:rsidRPr="007715B4">
        <w:rPr>
          <w:rFonts w:asciiTheme="majorBidi" w:hAnsiTheme="majorBidi" w:cstheme="majorBidi"/>
        </w:rPr>
        <w:t xml:space="preserve"> dari ionisasi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,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>,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,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</w:t>
      </w:r>
      <w:r w:rsidRPr="007715B4">
        <w:rPr>
          <w:rFonts w:asciiTheme="majorBidi" w:hAnsiTheme="majorBidi" w:cstheme="majorBidi"/>
          <w:vertAlign w:val="superscript"/>
        </w:rPr>
        <w:t>-</w:t>
      </w:r>
      <w:r w:rsidRPr="007715B4">
        <w:rPr>
          <w:rFonts w:asciiTheme="majorBidi" w:hAnsiTheme="majorBidi" w:cstheme="majorBidi"/>
        </w:rPr>
        <w:t xml:space="preserve"> dari ionisasi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Na, Na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>,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Na</w:t>
      </w:r>
    </w:p>
    <w:p w:rsidR="007715B4" w:rsidRPr="00F71E72" w:rsidRDefault="00FA3FA9" w:rsidP="00F71E72">
      <w:pPr>
        <w:pStyle w:val="ListParagraph"/>
        <w:numPr>
          <w:ilvl w:val="1"/>
          <w:numId w:val="28"/>
        </w:numPr>
        <w:spacing w:after="0"/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</w:t>
      </w:r>
      <w:r w:rsidRPr="007715B4">
        <w:rPr>
          <w:rFonts w:asciiTheme="majorBidi" w:hAnsiTheme="majorBidi" w:cstheme="majorBidi"/>
          <w:vertAlign w:val="superscript"/>
        </w:rPr>
        <w:t>-</w:t>
      </w:r>
      <w:r w:rsidRPr="007715B4">
        <w:rPr>
          <w:rFonts w:asciiTheme="majorBidi" w:hAnsiTheme="majorBidi" w:cstheme="majorBidi"/>
        </w:rPr>
        <w:t xml:space="preserve"> dari ionisasi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, OH</w:t>
      </w:r>
      <w:r w:rsidRPr="007715B4">
        <w:rPr>
          <w:rFonts w:asciiTheme="majorBidi" w:hAnsiTheme="majorBidi" w:cstheme="majorBidi"/>
          <w:vertAlign w:val="superscript"/>
        </w:rPr>
        <w:t>-</w:t>
      </w:r>
      <w:r w:rsidRPr="007715B4">
        <w:rPr>
          <w:rFonts w:asciiTheme="majorBidi" w:hAnsiTheme="majorBidi" w:cstheme="majorBidi"/>
        </w:rPr>
        <w:t>,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,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</w:t>
      </w:r>
      <w:r w:rsidRPr="007715B4">
        <w:rPr>
          <w:rFonts w:asciiTheme="majorBidi" w:hAnsiTheme="majorBidi" w:cstheme="majorBidi"/>
          <w:vertAlign w:val="superscript"/>
        </w:rPr>
        <w:t>-</w:t>
      </w:r>
      <w:r w:rsidRPr="007715B4">
        <w:rPr>
          <w:rFonts w:asciiTheme="majorBidi" w:hAnsiTheme="majorBidi" w:cstheme="majorBidi"/>
        </w:rPr>
        <w:t xml:space="preserve"> dari ionisasi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Na, Na</w:t>
      </w:r>
      <w:r w:rsidRPr="007715B4">
        <w:rPr>
          <w:rFonts w:asciiTheme="majorBidi" w:hAnsiTheme="majorBidi" w:cstheme="majorBidi"/>
          <w:vertAlign w:val="superscript"/>
        </w:rPr>
        <w:t>+</w:t>
      </w:r>
    </w:p>
    <w:p w:rsidR="00FA3FA9" w:rsidRPr="007715B4" w:rsidRDefault="00FA3FA9" w:rsidP="00FA3FA9">
      <w:pPr>
        <w:spacing w:after="0"/>
        <w:ind w:left="426"/>
        <w:jc w:val="both"/>
        <w:rPr>
          <w:rFonts w:asciiTheme="majorBidi" w:hAnsiTheme="majorBidi" w:cstheme="majorBidi"/>
          <w:b/>
          <w:bCs/>
        </w:rPr>
      </w:pPr>
      <w:r w:rsidRPr="007715B4">
        <w:rPr>
          <w:rFonts w:asciiTheme="majorBidi" w:hAnsiTheme="majorBidi" w:cstheme="majorBidi"/>
          <w:b/>
          <w:bCs/>
        </w:rPr>
        <w:t>Alasan:</w:t>
      </w:r>
    </w:p>
    <w:p w:rsidR="00E6366B" w:rsidRPr="007715B4" w:rsidRDefault="00357D51" w:rsidP="00BF32E9">
      <w:pPr>
        <w:pStyle w:val="ListParagraph"/>
        <w:numPr>
          <w:ilvl w:val="0"/>
          <w:numId w:val="24"/>
        </w:numPr>
        <w:spacing w:after="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 mengalami ionisasi parsial dan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Na mengalami ionisasi secara keseluruhan membentuk ion-ion penyusunnya</w:t>
      </w:r>
    </w:p>
    <w:p w:rsidR="00313BA6" w:rsidRPr="007715B4" w:rsidRDefault="00313BA6" w:rsidP="00BF32E9">
      <w:pPr>
        <w:pStyle w:val="ListParagraph"/>
        <w:numPr>
          <w:ilvl w:val="0"/>
          <w:numId w:val="24"/>
        </w:numPr>
        <w:spacing w:after="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 mengalami ionisasi parsial sehingga selain ion-ion penyusunnya, senyawa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 masih terdapat dalam larutan.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Na mengalami ionisasi secara keseluruhan membentuk ion-ion penyusunnya saja</w:t>
      </w:r>
    </w:p>
    <w:p w:rsidR="002C65F6" w:rsidRPr="007715B4" w:rsidRDefault="00117A02" w:rsidP="00BF32E9">
      <w:pPr>
        <w:pStyle w:val="ListParagraph"/>
        <w:numPr>
          <w:ilvl w:val="0"/>
          <w:numId w:val="24"/>
        </w:numPr>
        <w:spacing w:after="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 mengalami ionisasi secara keseluruhan membentuk ion-ion penyusunnya dan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Na mengalami ionisasi parsial</w:t>
      </w:r>
    </w:p>
    <w:p w:rsidR="00313BA6" w:rsidRPr="007715B4" w:rsidRDefault="00313BA6" w:rsidP="00BF32E9">
      <w:pPr>
        <w:pStyle w:val="ListParagraph"/>
        <w:numPr>
          <w:ilvl w:val="0"/>
          <w:numId w:val="24"/>
        </w:numPr>
        <w:spacing w:after="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 mengalami ionisasi parsial karena asam lemah dan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Na merupakan garam yang berasal dari basa kuat dan asam lemah sehingga akan terhidrolisis parsial dalam air membentuk ion-ion penyusunnya</w:t>
      </w:r>
    </w:p>
    <w:p w:rsidR="00DB4DB2" w:rsidRPr="007715B4" w:rsidRDefault="00DB4DB2" w:rsidP="00BF32E9">
      <w:pPr>
        <w:pStyle w:val="ListParagraph"/>
        <w:numPr>
          <w:ilvl w:val="0"/>
          <w:numId w:val="29"/>
        </w:numPr>
        <w:ind w:left="426" w:hanging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Jika 50 mL HCl 1 M dimasukkan kedalam sistem yang mengandung 0,2 mol HCOOH dan 0,4 mol HCOONa, maka akan terjadi perubahan pH yang tidak signifikan pada larutan tersebut. Hal tersebut terjadi karena...</w:t>
      </w:r>
    </w:p>
    <w:p w:rsidR="00DB4DB2" w:rsidRPr="007715B4" w:rsidRDefault="00DB4DB2" w:rsidP="00BF32E9">
      <w:pPr>
        <w:pStyle w:val="ListParagraph"/>
        <w:numPr>
          <w:ilvl w:val="1"/>
          <w:numId w:val="29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HCl merupakan asam kuat yang mampu terionisasi secara cepat</w:t>
      </w:r>
    </w:p>
    <w:p w:rsidR="00DB4DB2" w:rsidRPr="007715B4" w:rsidRDefault="00DB4DB2" w:rsidP="00BF32E9">
      <w:pPr>
        <w:pStyle w:val="ListParagraph"/>
        <w:numPr>
          <w:ilvl w:val="1"/>
          <w:numId w:val="29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HCl merupakan asam kuat yang mampu menjaga kesetimbangan dalam larutan penyangga</w:t>
      </w:r>
    </w:p>
    <w:p w:rsidR="00DB4DB2" w:rsidRPr="007715B4" w:rsidRDefault="00DB4DB2" w:rsidP="00BF32E9">
      <w:pPr>
        <w:pStyle w:val="ListParagraph"/>
        <w:numPr>
          <w:ilvl w:val="1"/>
          <w:numId w:val="29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HCl merupakan asam kuat sehingga tidak dapat bereaksi di dalam larutan penyangga</w:t>
      </w:r>
    </w:p>
    <w:p w:rsidR="00DB4DB2" w:rsidRPr="007715B4" w:rsidRDefault="00DB4DB2" w:rsidP="00BF32E9">
      <w:pPr>
        <w:pStyle w:val="ListParagraph"/>
        <w:numPr>
          <w:ilvl w:val="1"/>
          <w:numId w:val="29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Jumlah mol garam berlebih</w:t>
      </w:r>
    </w:p>
    <w:p w:rsidR="00BB7472" w:rsidRPr="007715B4" w:rsidRDefault="00BB7472" w:rsidP="00BF32E9">
      <w:pPr>
        <w:pStyle w:val="ListParagraph"/>
        <w:numPr>
          <w:ilvl w:val="1"/>
          <w:numId w:val="29"/>
        </w:numPr>
        <w:spacing w:after="0"/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pesi hasil ionisasi sebagian asam lemah dapat mengikat ion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dari HCl</w:t>
      </w:r>
    </w:p>
    <w:p w:rsidR="00DB4DB2" w:rsidRPr="007715B4" w:rsidRDefault="00DB4DB2" w:rsidP="00DB4DB2">
      <w:pPr>
        <w:spacing w:after="0"/>
        <w:ind w:left="426"/>
        <w:jc w:val="both"/>
        <w:rPr>
          <w:rFonts w:asciiTheme="majorBidi" w:hAnsiTheme="majorBidi" w:cstheme="majorBidi"/>
          <w:b/>
          <w:bCs/>
        </w:rPr>
      </w:pPr>
      <w:r w:rsidRPr="007715B4">
        <w:rPr>
          <w:rFonts w:asciiTheme="majorBidi" w:hAnsiTheme="majorBidi" w:cstheme="majorBidi"/>
          <w:b/>
          <w:bCs/>
        </w:rPr>
        <w:t>Alasan:</w:t>
      </w:r>
    </w:p>
    <w:p w:rsidR="00DB4DB2" w:rsidRPr="007715B4" w:rsidRDefault="00DB4DB2" w:rsidP="00BF32E9">
      <w:pPr>
        <w:pStyle w:val="ListParagraph"/>
        <w:numPr>
          <w:ilvl w:val="0"/>
          <w:numId w:val="13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 xml:space="preserve">HCl dapat terionisasi sempurna sehingga tidak akan mempengaruhi konsentrasi spesi apapun dalam sistem </w:t>
      </w:r>
    </w:p>
    <w:p w:rsidR="00DB4DB2" w:rsidRPr="007715B4" w:rsidRDefault="00545AAB" w:rsidP="00BF32E9">
      <w:pPr>
        <w:pStyle w:val="ListParagraph"/>
        <w:numPr>
          <w:ilvl w:val="0"/>
          <w:numId w:val="13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Penambahan ion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mengurangi komponen HCOOH bukan HCOONa</w:t>
      </w:r>
    </w:p>
    <w:p w:rsidR="00DB4DB2" w:rsidRPr="007715B4" w:rsidRDefault="00D525F5" w:rsidP="00BF32E9">
      <w:pPr>
        <w:pStyle w:val="ListParagraph"/>
        <w:numPr>
          <w:ilvl w:val="0"/>
          <w:numId w:val="13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Pada kesetimbangan baru terjadi sedikit perubahan konsentrasi ion H</w:t>
      </w:r>
      <w:r w:rsidRPr="007715B4">
        <w:rPr>
          <w:rFonts w:asciiTheme="majorBidi" w:hAnsiTheme="majorBidi" w:cstheme="majorBidi"/>
          <w:vertAlign w:val="superscript"/>
        </w:rPr>
        <w:t>+</w:t>
      </w:r>
      <w:r w:rsidR="00DB4DB2" w:rsidRPr="007715B4">
        <w:rPr>
          <w:rFonts w:asciiTheme="majorBidi" w:hAnsiTheme="majorBidi" w:cstheme="majorBidi"/>
        </w:rPr>
        <w:t xml:space="preserve"> </w:t>
      </w:r>
      <w:r w:rsidR="00D57EC8" w:rsidRPr="007715B4">
        <w:rPr>
          <w:rFonts w:asciiTheme="majorBidi" w:hAnsiTheme="majorBidi" w:cstheme="majorBidi"/>
        </w:rPr>
        <w:t>tetapi pengaruh penambahan konsentrasi ion H</w:t>
      </w:r>
      <w:r w:rsidR="00D57EC8" w:rsidRPr="007715B4">
        <w:rPr>
          <w:rFonts w:asciiTheme="majorBidi" w:hAnsiTheme="majorBidi" w:cstheme="majorBidi"/>
          <w:vertAlign w:val="superscript"/>
        </w:rPr>
        <w:t>+</w:t>
      </w:r>
      <w:r w:rsidR="00D57EC8" w:rsidRPr="007715B4">
        <w:rPr>
          <w:rFonts w:asciiTheme="majorBidi" w:hAnsiTheme="majorBidi" w:cstheme="majorBidi"/>
        </w:rPr>
        <w:t xml:space="preserve"> menjadi tidak berarti </w:t>
      </w:r>
      <w:r w:rsidR="00DB4DB2" w:rsidRPr="007715B4">
        <w:rPr>
          <w:rFonts w:asciiTheme="majorBidi" w:hAnsiTheme="majorBidi" w:cstheme="majorBidi"/>
        </w:rPr>
        <w:t>karena adanya pengikatan ion H</w:t>
      </w:r>
      <w:r w:rsidR="00DB4DB2" w:rsidRPr="007715B4">
        <w:rPr>
          <w:rFonts w:asciiTheme="majorBidi" w:hAnsiTheme="majorBidi" w:cstheme="majorBidi"/>
          <w:vertAlign w:val="superscript"/>
        </w:rPr>
        <w:t>+</w:t>
      </w:r>
      <w:r w:rsidR="00F27452" w:rsidRPr="007715B4">
        <w:rPr>
          <w:rFonts w:asciiTheme="majorBidi" w:hAnsiTheme="majorBidi" w:cstheme="majorBidi"/>
          <w:vertAlign w:val="superscript"/>
        </w:rPr>
        <w:t xml:space="preserve"> </w:t>
      </w:r>
      <w:r w:rsidR="00F27452" w:rsidRPr="007715B4">
        <w:rPr>
          <w:rFonts w:asciiTheme="majorBidi" w:hAnsiTheme="majorBidi" w:cstheme="majorBidi"/>
        </w:rPr>
        <w:t>dalam larutan</w:t>
      </w:r>
    </w:p>
    <w:p w:rsidR="00BB6255" w:rsidRPr="007715B4" w:rsidRDefault="00545AAB" w:rsidP="00BF32E9">
      <w:pPr>
        <w:pStyle w:val="ListParagraph"/>
        <w:numPr>
          <w:ilvl w:val="0"/>
          <w:numId w:val="13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Pada kesetimbangan baru terjadi sedikit perubahan konsentrasi ion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namun karena volume larutan juga bertambah sehingga pengaruh penambahan konsentrasi ion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menjadi tidak berarti</w:t>
      </w:r>
    </w:p>
    <w:p w:rsidR="00DB4DB2" w:rsidRPr="007715B4" w:rsidRDefault="00DB4DB2" w:rsidP="00BF32E9">
      <w:pPr>
        <w:pStyle w:val="ListParagraph"/>
        <w:numPr>
          <w:ilvl w:val="0"/>
          <w:numId w:val="29"/>
        </w:numPr>
        <w:ind w:left="426" w:hanging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lastRenderedPageBreak/>
        <w:t>Bacalah beberapa pernyataan berikut!</w:t>
      </w:r>
    </w:p>
    <w:p w:rsidR="00DB4DB2" w:rsidRPr="007715B4" w:rsidRDefault="00DB4DB2" w:rsidP="00BF32E9">
      <w:pPr>
        <w:pStyle w:val="ListParagraph"/>
        <w:numPr>
          <w:ilvl w:val="0"/>
          <w:numId w:val="16"/>
        </w:numPr>
        <w:spacing w:before="240"/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aat penambahan asam, ion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bergabung dengan asam lemah sehingga mol asam bertambah dan pH larutan turun.</w:t>
      </w:r>
    </w:p>
    <w:p w:rsidR="00DB4DB2" w:rsidRPr="007715B4" w:rsidRDefault="00DB4DB2" w:rsidP="00BF32E9">
      <w:pPr>
        <w:pStyle w:val="ListParagraph"/>
        <w:numPr>
          <w:ilvl w:val="0"/>
          <w:numId w:val="16"/>
        </w:numPr>
        <w:spacing w:before="240"/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aat penambahan asam, ion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tersebut bereaksi dengan basa konjugat sehingga pada saat setimbang pH larutan tetap.</w:t>
      </w:r>
    </w:p>
    <w:p w:rsidR="00DB4DB2" w:rsidRPr="007715B4" w:rsidRDefault="00DB4DB2" w:rsidP="00BF32E9">
      <w:pPr>
        <w:pStyle w:val="ListParagraph"/>
        <w:numPr>
          <w:ilvl w:val="0"/>
          <w:numId w:val="16"/>
        </w:numPr>
        <w:spacing w:before="240"/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aat penambahan basa, ion OH</w:t>
      </w:r>
      <w:r w:rsidRPr="007715B4">
        <w:rPr>
          <w:rFonts w:asciiTheme="majorBidi" w:hAnsiTheme="majorBidi" w:cstheme="majorBidi"/>
          <w:vertAlign w:val="superscript"/>
        </w:rPr>
        <w:t>-</w:t>
      </w:r>
      <w:r w:rsidRPr="007715B4">
        <w:rPr>
          <w:rFonts w:asciiTheme="majorBidi" w:hAnsiTheme="majorBidi" w:cstheme="majorBidi"/>
        </w:rPr>
        <w:t xml:space="preserve"> bergabung dengan basa konjugat sehingga mol basa bertambah dan pH larutan tetap.</w:t>
      </w:r>
    </w:p>
    <w:p w:rsidR="00DB4DB2" w:rsidRPr="007715B4" w:rsidRDefault="00DB4DB2" w:rsidP="00BF32E9">
      <w:pPr>
        <w:pStyle w:val="ListParagraph"/>
        <w:numPr>
          <w:ilvl w:val="0"/>
          <w:numId w:val="16"/>
        </w:numPr>
        <w:spacing w:before="240"/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aat penambahan basa, ion OH</w:t>
      </w:r>
      <w:r w:rsidRPr="007715B4">
        <w:rPr>
          <w:rFonts w:asciiTheme="majorBidi" w:hAnsiTheme="majorBidi" w:cstheme="majorBidi"/>
          <w:vertAlign w:val="superscript"/>
        </w:rPr>
        <w:t>-</w:t>
      </w:r>
      <w:r w:rsidRPr="007715B4">
        <w:rPr>
          <w:rFonts w:asciiTheme="majorBidi" w:hAnsiTheme="majorBidi" w:cstheme="majorBidi"/>
        </w:rPr>
        <w:t xml:space="preserve"> bereaksi dengan asam lemah sehingga pada saat setimbang pH larutan turun.</w:t>
      </w:r>
    </w:p>
    <w:p w:rsidR="00DB4DB2" w:rsidRPr="007715B4" w:rsidRDefault="00DB4DB2" w:rsidP="00BF32E9">
      <w:pPr>
        <w:pStyle w:val="ListParagraph"/>
        <w:numPr>
          <w:ilvl w:val="0"/>
          <w:numId w:val="16"/>
        </w:numPr>
        <w:spacing w:before="240" w:after="0"/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aat penambahan basa, ion OH</w:t>
      </w:r>
      <w:r w:rsidRPr="007715B4">
        <w:rPr>
          <w:rFonts w:asciiTheme="majorBidi" w:hAnsiTheme="majorBidi" w:cstheme="majorBidi"/>
          <w:vertAlign w:val="superscript"/>
        </w:rPr>
        <w:t>-</w:t>
      </w:r>
      <w:r w:rsidRPr="007715B4">
        <w:rPr>
          <w:rFonts w:asciiTheme="majorBidi" w:hAnsiTheme="majorBidi" w:cstheme="majorBidi"/>
        </w:rPr>
        <w:t xml:space="preserve"> bereaksi dengan asam lemah sehingga pada saat setimbang pH larutan tetap.</w:t>
      </w:r>
    </w:p>
    <w:p w:rsidR="00DB4DB2" w:rsidRPr="007715B4" w:rsidRDefault="00DB4DB2" w:rsidP="00DB4DB2">
      <w:pPr>
        <w:spacing w:after="0"/>
        <w:ind w:left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Pernyataan tersebut yang menjelaskan sistem penyangga asam adalah...</w:t>
      </w:r>
    </w:p>
    <w:p w:rsidR="00DB4DB2" w:rsidRPr="007715B4" w:rsidRDefault="00DB4DB2" w:rsidP="00BF32E9">
      <w:pPr>
        <w:pStyle w:val="ListParagraph"/>
        <w:numPr>
          <w:ilvl w:val="0"/>
          <w:numId w:val="17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Pernyataan (i) dan (iv)</w:t>
      </w:r>
    </w:p>
    <w:p w:rsidR="00DB4DB2" w:rsidRPr="007715B4" w:rsidRDefault="00DB4DB2" w:rsidP="00BF32E9">
      <w:pPr>
        <w:pStyle w:val="ListParagraph"/>
        <w:numPr>
          <w:ilvl w:val="0"/>
          <w:numId w:val="17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Pernyataan (ii) dan (v)</w:t>
      </w:r>
    </w:p>
    <w:p w:rsidR="00DB4DB2" w:rsidRPr="007715B4" w:rsidRDefault="00DB4DB2" w:rsidP="00BF32E9">
      <w:pPr>
        <w:pStyle w:val="ListParagraph"/>
        <w:numPr>
          <w:ilvl w:val="0"/>
          <w:numId w:val="17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Pernyataan (iii) dan (v)</w:t>
      </w:r>
    </w:p>
    <w:p w:rsidR="00DB4DB2" w:rsidRPr="007715B4" w:rsidRDefault="00DB4DB2" w:rsidP="00BF32E9">
      <w:pPr>
        <w:pStyle w:val="ListParagraph"/>
        <w:numPr>
          <w:ilvl w:val="0"/>
          <w:numId w:val="17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Pernyataan (ii) dan (iii)</w:t>
      </w:r>
    </w:p>
    <w:p w:rsidR="007715B4" w:rsidRPr="003A1944" w:rsidRDefault="00DB4DB2" w:rsidP="003A1944">
      <w:pPr>
        <w:pStyle w:val="ListParagraph"/>
        <w:numPr>
          <w:ilvl w:val="0"/>
          <w:numId w:val="17"/>
        </w:numPr>
        <w:spacing w:after="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Pernyatan (iii) saja</w:t>
      </w:r>
    </w:p>
    <w:p w:rsidR="00DB4DB2" w:rsidRPr="007715B4" w:rsidRDefault="00DB4DB2" w:rsidP="00A24198">
      <w:pPr>
        <w:spacing w:before="240" w:after="0"/>
        <w:ind w:left="426"/>
        <w:jc w:val="both"/>
        <w:rPr>
          <w:rFonts w:asciiTheme="majorBidi" w:hAnsiTheme="majorBidi" w:cstheme="majorBidi"/>
          <w:b/>
          <w:bCs/>
        </w:rPr>
      </w:pPr>
      <w:r w:rsidRPr="007715B4">
        <w:rPr>
          <w:rFonts w:asciiTheme="majorBidi" w:hAnsiTheme="majorBidi" w:cstheme="majorBidi"/>
          <w:b/>
          <w:bCs/>
        </w:rPr>
        <w:t>Alasan:</w:t>
      </w:r>
    </w:p>
    <w:p w:rsidR="00DB4DB2" w:rsidRPr="007715B4" w:rsidRDefault="00DB4DB2" w:rsidP="00BF32E9">
      <w:pPr>
        <w:pStyle w:val="ListParagraph"/>
        <w:numPr>
          <w:ilvl w:val="0"/>
          <w:numId w:val="18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ifat penyangga ditentukan dari spesi yang dapat mengikat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atau OH</w:t>
      </w:r>
      <w:r w:rsidRPr="007715B4">
        <w:rPr>
          <w:rFonts w:asciiTheme="majorBidi" w:hAnsiTheme="majorBidi" w:cstheme="majorBidi"/>
          <w:vertAlign w:val="superscript"/>
        </w:rPr>
        <w:t>-</w:t>
      </w:r>
      <w:r w:rsidRPr="007715B4">
        <w:rPr>
          <w:rFonts w:asciiTheme="majorBidi" w:hAnsiTheme="majorBidi" w:cstheme="majorBidi"/>
        </w:rPr>
        <w:t xml:space="preserve"> dari penambahan asam atau basa</w:t>
      </w:r>
    </w:p>
    <w:p w:rsidR="00DB4DB2" w:rsidRPr="007715B4" w:rsidRDefault="00DB4DB2" w:rsidP="00BF32E9">
      <w:pPr>
        <w:pStyle w:val="ListParagraph"/>
        <w:numPr>
          <w:ilvl w:val="0"/>
          <w:numId w:val="18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Prinsip kerja larutan penyangga bergantung pada penambahan asam atau basa pada sistem</w:t>
      </w:r>
    </w:p>
    <w:p w:rsidR="00DB4DB2" w:rsidRPr="007715B4" w:rsidRDefault="00DB4DB2" w:rsidP="00BF32E9">
      <w:pPr>
        <w:pStyle w:val="ListParagraph"/>
        <w:numPr>
          <w:ilvl w:val="0"/>
          <w:numId w:val="18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ifat penyangga ditentukan dari spesi yang dapat mengikat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dari penambahan asam</w:t>
      </w:r>
    </w:p>
    <w:p w:rsidR="0066603C" w:rsidRPr="007715B4" w:rsidRDefault="00DB4DB2" w:rsidP="007715B4">
      <w:pPr>
        <w:pStyle w:val="ListParagraph"/>
        <w:numPr>
          <w:ilvl w:val="0"/>
          <w:numId w:val="18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ifat penyangga tidak ditentukan dari spesi yang terkandung dalam sistem</w:t>
      </w:r>
    </w:p>
    <w:p w:rsidR="00846BAD" w:rsidRPr="007715B4" w:rsidRDefault="00DB4DB2" w:rsidP="00BF32E9">
      <w:pPr>
        <w:pStyle w:val="ListParagraph"/>
        <w:numPr>
          <w:ilvl w:val="0"/>
          <w:numId w:val="29"/>
        </w:numPr>
        <w:ind w:left="426" w:hanging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iswa secara berkelompok akan melakukan suatu eksperimen untuk mengetahui pengaruh penambahan sedikit asam dan basa pada larutan penyangga basa dengan cara kerja sebagai berikut.</w:t>
      </w:r>
    </w:p>
    <w:p w:rsidR="00DB4DB2" w:rsidRPr="007715B4" w:rsidRDefault="00DB4DB2" w:rsidP="00BF32E9">
      <w:pPr>
        <w:pStyle w:val="ListParagraph"/>
        <w:numPr>
          <w:ilvl w:val="2"/>
          <w:numId w:val="2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Menyediakan 3 gelas kimia lalu memasukkan masing-masing 1 L NH</w:t>
      </w:r>
      <w:r w:rsidRPr="007715B4">
        <w:rPr>
          <w:rFonts w:asciiTheme="majorBidi" w:hAnsiTheme="majorBidi" w:cstheme="majorBidi"/>
          <w:vertAlign w:val="subscript"/>
        </w:rPr>
        <w:t>4</w:t>
      </w:r>
      <w:r w:rsidRPr="007715B4">
        <w:rPr>
          <w:rFonts w:asciiTheme="majorBidi" w:hAnsiTheme="majorBidi" w:cstheme="majorBidi"/>
        </w:rPr>
        <w:t>OH 0,1 M dan 1 L larutan NH</w:t>
      </w:r>
      <w:r w:rsidRPr="007715B4">
        <w:rPr>
          <w:rFonts w:asciiTheme="majorBidi" w:hAnsiTheme="majorBidi" w:cstheme="majorBidi"/>
          <w:vertAlign w:val="subscript"/>
        </w:rPr>
        <w:t>4</w:t>
      </w:r>
      <w:r w:rsidRPr="007715B4">
        <w:rPr>
          <w:rFonts w:asciiTheme="majorBidi" w:hAnsiTheme="majorBidi" w:cstheme="majorBidi"/>
        </w:rPr>
        <w:t>Cl 0,1 M ke dalam setiap gelas kimia</w:t>
      </w:r>
    </w:p>
    <w:p w:rsidR="00DB4DB2" w:rsidRPr="007715B4" w:rsidRDefault="00DB4DB2" w:rsidP="00BF32E9">
      <w:pPr>
        <w:pStyle w:val="ListParagraph"/>
        <w:numPr>
          <w:ilvl w:val="2"/>
          <w:numId w:val="2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Menyediakan 3 gelas kimia lalu memasukkan masing-masing 1 L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H 0,1 M dan 1 L larutan CH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>COONa 0,1 M ke dalam setiap gelas kimia</w:t>
      </w:r>
    </w:p>
    <w:p w:rsidR="00DB4DB2" w:rsidRPr="007715B4" w:rsidRDefault="00DB4DB2" w:rsidP="00BF32E9">
      <w:pPr>
        <w:pStyle w:val="ListParagraph"/>
        <w:numPr>
          <w:ilvl w:val="2"/>
          <w:numId w:val="2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Menyediakan 3 gelas kimia lalu memasukkan masing-masing 2 L NH</w:t>
      </w:r>
      <w:r w:rsidRPr="007715B4">
        <w:rPr>
          <w:rFonts w:asciiTheme="majorBidi" w:hAnsiTheme="majorBidi" w:cstheme="majorBidi"/>
          <w:vertAlign w:val="subscript"/>
        </w:rPr>
        <w:t>4</w:t>
      </w:r>
      <w:r w:rsidRPr="007715B4">
        <w:rPr>
          <w:rFonts w:asciiTheme="majorBidi" w:hAnsiTheme="majorBidi" w:cstheme="majorBidi"/>
        </w:rPr>
        <w:t>OH 0,1 M dan 1 L larutan NaOH 0,1 M ke dalam setiap gelas kimia</w:t>
      </w:r>
    </w:p>
    <w:p w:rsidR="00DB4DB2" w:rsidRPr="007715B4" w:rsidRDefault="00DB4DB2" w:rsidP="00BF32E9">
      <w:pPr>
        <w:pStyle w:val="ListParagraph"/>
        <w:numPr>
          <w:ilvl w:val="2"/>
          <w:numId w:val="2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 xml:space="preserve">Mengukur pH dengan menggunakan indikator universal pada masing-masing </w:t>
      </w:r>
      <w:r w:rsidR="009018E6" w:rsidRPr="007715B4">
        <w:rPr>
          <w:rFonts w:asciiTheme="majorBidi" w:hAnsiTheme="majorBidi" w:cstheme="majorBidi"/>
        </w:rPr>
        <w:t>gelas kimia</w:t>
      </w:r>
    </w:p>
    <w:p w:rsidR="00DB4DB2" w:rsidRPr="007715B4" w:rsidRDefault="009018E6" w:rsidP="00BF32E9">
      <w:pPr>
        <w:pStyle w:val="ListParagraph"/>
        <w:numPr>
          <w:ilvl w:val="2"/>
          <w:numId w:val="2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Gelas kimia</w:t>
      </w:r>
      <w:r w:rsidR="00DB4DB2" w:rsidRPr="007715B4">
        <w:rPr>
          <w:rFonts w:asciiTheme="majorBidi" w:hAnsiTheme="majorBidi" w:cstheme="majorBidi"/>
        </w:rPr>
        <w:t xml:space="preserve"> I tidak diberi penambahan larutan</w:t>
      </w:r>
    </w:p>
    <w:p w:rsidR="00DB4DB2" w:rsidRPr="007715B4" w:rsidRDefault="00DB4DB2" w:rsidP="00BF32E9">
      <w:pPr>
        <w:pStyle w:val="ListParagraph"/>
        <w:numPr>
          <w:ilvl w:val="2"/>
          <w:numId w:val="2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 xml:space="preserve">Menambahkan 10 mL HCl 0,1 M ke dalam </w:t>
      </w:r>
      <w:r w:rsidR="009018E6" w:rsidRPr="007715B4">
        <w:rPr>
          <w:rFonts w:asciiTheme="majorBidi" w:hAnsiTheme="majorBidi" w:cstheme="majorBidi"/>
        </w:rPr>
        <w:t>gelas kimia</w:t>
      </w:r>
      <w:r w:rsidRPr="007715B4">
        <w:rPr>
          <w:rFonts w:asciiTheme="majorBidi" w:hAnsiTheme="majorBidi" w:cstheme="majorBidi"/>
        </w:rPr>
        <w:t xml:space="preserve"> II</w:t>
      </w:r>
    </w:p>
    <w:p w:rsidR="00DB4DB2" w:rsidRPr="007715B4" w:rsidRDefault="00DB4DB2" w:rsidP="00BF32E9">
      <w:pPr>
        <w:pStyle w:val="ListParagraph"/>
        <w:numPr>
          <w:ilvl w:val="2"/>
          <w:numId w:val="2"/>
        </w:numPr>
        <w:spacing w:after="0"/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 xml:space="preserve">Menambahkan 10 mL NaOH 0,1 M ke dalam </w:t>
      </w:r>
      <w:r w:rsidR="009018E6" w:rsidRPr="007715B4">
        <w:rPr>
          <w:rFonts w:asciiTheme="majorBidi" w:hAnsiTheme="majorBidi" w:cstheme="majorBidi"/>
        </w:rPr>
        <w:t>gelas kimia</w:t>
      </w:r>
      <w:r w:rsidRPr="007715B4">
        <w:rPr>
          <w:rFonts w:asciiTheme="majorBidi" w:hAnsiTheme="majorBidi" w:cstheme="majorBidi"/>
        </w:rPr>
        <w:t xml:space="preserve"> III</w:t>
      </w:r>
    </w:p>
    <w:p w:rsidR="003A1944" w:rsidRPr="007715B4" w:rsidRDefault="00DB4DB2" w:rsidP="003A1944">
      <w:pPr>
        <w:spacing w:before="240" w:after="0"/>
        <w:ind w:left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Jika anda sebagai anggota kelompok maka terlebih dahulu akan memeriksa cara kerja. Urutan cara kerja yang benar adalah...</w:t>
      </w:r>
    </w:p>
    <w:p w:rsidR="00DB4DB2" w:rsidRPr="007715B4" w:rsidRDefault="00DB4DB2" w:rsidP="00BF32E9">
      <w:pPr>
        <w:pStyle w:val="ListParagraph"/>
        <w:numPr>
          <w:ilvl w:val="1"/>
          <w:numId w:val="29"/>
        </w:numPr>
        <w:ind w:left="814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(i), (iv), (v), (vi), (vii)</w:t>
      </w:r>
    </w:p>
    <w:p w:rsidR="00DB4DB2" w:rsidRPr="007715B4" w:rsidRDefault="00DB4DB2" w:rsidP="00BF32E9">
      <w:pPr>
        <w:pStyle w:val="ListParagraph"/>
        <w:numPr>
          <w:ilvl w:val="1"/>
          <w:numId w:val="29"/>
        </w:numPr>
        <w:ind w:left="814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(i), (v), (vi), (vii), (iv)</w:t>
      </w:r>
    </w:p>
    <w:p w:rsidR="00DB4DB2" w:rsidRPr="007715B4" w:rsidRDefault="00DB4DB2" w:rsidP="00BF32E9">
      <w:pPr>
        <w:pStyle w:val="ListParagraph"/>
        <w:numPr>
          <w:ilvl w:val="1"/>
          <w:numId w:val="29"/>
        </w:numPr>
        <w:ind w:left="814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(ii), (v), (vii), (vi), (iv)</w:t>
      </w:r>
    </w:p>
    <w:p w:rsidR="00DB4DB2" w:rsidRPr="007715B4" w:rsidRDefault="00DB4DB2" w:rsidP="00BF32E9">
      <w:pPr>
        <w:pStyle w:val="ListParagraph"/>
        <w:numPr>
          <w:ilvl w:val="1"/>
          <w:numId w:val="29"/>
        </w:numPr>
        <w:ind w:left="814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lastRenderedPageBreak/>
        <w:t>(iii), (v), (vi), (vi), (iv)</w:t>
      </w:r>
    </w:p>
    <w:p w:rsidR="00DB4DB2" w:rsidRPr="007715B4" w:rsidRDefault="00DB4DB2" w:rsidP="00BF32E9">
      <w:pPr>
        <w:pStyle w:val="ListParagraph"/>
        <w:numPr>
          <w:ilvl w:val="1"/>
          <w:numId w:val="29"/>
        </w:numPr>
        <w:ind w:left="814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(iii), (vi), (v), (vii), (iv)</w:t>
      </w:r>
    </w:p>
    <w:p w:rsidR="00DB4DB2" w:rsidRPr="007715B4" w:rsidRDefault="00DB4DB2" w:rsidP="00DB4DB2">
      <w:pPr>
        <w:spacing w:after="0"/>
        <w:ind w:left="389"/>
        <w:jc w:val="both"/>
        <w:rPr>
          <w:rFonts w:asciiTheme="majorBidi" w:hAnsiTheme="majorBidi" w:cstheme="majorBidi"/>
          <w:b/>
          <w:bCs/>
        </w:rPr>
      </w:pPr>
      <w:r w:rsidRPr="007715B4">
        <w:rPr>
          <w:rFonts w:asciiTheme="majorBidi" w:hAnsiTheme="majorBidi" w:cstheme="majorBidi"/>
          <w:b/>
          <w:bCs/>
        </w:rPr>
        <w:t>Alasan:</w:t>
      </w:r>
    </w:p>
    <w:p w:rsidR="00DB4DB2" w:rsidRPr="007715B4" w:rsidRDefault="00DB4DB2" w:rsidP="00BF32E9">
      <w:pPr>
        <w:pStyle w:val="ListParagraph"/>
        <w:numPr>
          <w:ilvl w:val="0"/>
          <w:numId w:val="19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Larutan penyangga terdiri dari basa lemah berlebih dan asam kuat, apabila ditambah sedikit asam, sedikit basa, atau air pHnya akan sedikit atau tidak mengalami perubahan</w:t>
      </w:r>
    </w:p>
    <w:p w:rsidR="00DB4DB2" w:rsidRPr="007715B4" w:rsidRDefault="00DB4DB2" w:rsidP="00BF32E9">
      <w:pPr>
        <w:pStyle w:val="ListParagraph"/>
        <w:numPr>
          <w:ilvl w:val="0"/>
          <w:numId w:val="19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 xml:space="preserve">Larutan penyangga terdiri dari basa lemah dan asam konjugasi, apabila ditambah sedikit asam, sedikit basa, atau air pHnya akan sedikit atau tidak mengalami perubahan </w:t>
      </w:r>
    </w:p>
    <w:p w:rsidR="00DB4DB2" w:rsidRPr="007715B4" w:rsidRDefault="00DB4DB2" w:rsidP="00BF32E9">
      <w:pPr>
        <w:pStyle w:val="ListParagraph"/>
        <w:numPr>
          <w:ilvl w:val="0"/>
          <w:numId w:val="19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Larutan penyangga terdiri dari asam lemah berlebih dan basa kuat, apabila ditambah sedikit asam, sedikit basa, atau air pHnya akan sedikit atau tidak mengalami perubahan</w:t>
      </w:r>
    </w:p>
    <w:p w:rsidR="00DB4DB2" w:rsidRPr="007715B4" w:rsidRDefault="00DB4DB2" w:rsidP="00BF32E9">
      <w:pPr>
        <w:pStyle w:val="ListParagraph"/>
        <w:numPr>
          <w:ilvl w:val="0"/>
          <w:numId w:val="19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Larutan penyangga terdiri dari basa lemah berlebih dan asam kuat yang berlebih</w:t>
      </w:r>
    </w:p>
    <w:p w:rsidR="00CC012B" w:rsidRPr="007715B4" w:rsidRDefault="008D4058" w:rsidP="00BF32E9">
      <w:pPr>
        <w:pStyle w:val="ListParagraph"/>
        <w:numPr>
          <w:ilvl w:val="0"/>
          <w:numId w:val="29"/>
        </w:numPr>
        <w:ind w:left="426" w:hanging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 xml:space="preserve">Sebanyak </w:t>
      </w:r>
      <w:r w:rsidRPr="007715B4">
        <w:rPr>
          <w:rFonts w:asciiTheme="majorBidi" w:hAnsiTheme="majorBidi" w:cstheme="majorBidi"/>
          <w:i/>
          <w:iCs/>
        </w:rPr>
        <w:t>p</w:t>
      </w:r>
      <w:r w:rsidRPr="007715B4">
        <w:rPr>
          <w:rFonts w:asciiTheme="majorBidi" w:hAnsiTheme="majorBidi" w:cstheme="majorBidi"/>
        </w:rPr>
        <w:t xml:space="preserve"> gram HCOONa (Mr = 68) dicampur dengan larutan HCOOH 0,1 M (Ka = 10</w:t>
      </w:r>
      <w:r w:rsidRPr="007715B4">
        <w:rPr>
          <w:rFonts w:asciiTheme="majorBidi" w:hAnsiTheme="majorBidi" w:cstheme="majorBidi"/>
          <w:vertAlign w:val="superscript"/>
        </w:rPr>
        <w:t>-6</w:t>
      </w:r>
      <w:r w:rsidRPr="007715B4">
        <w:rPr>
          <w:rFonts w:asciiTheme="majorBidi" w:hAnsiTheme="majorBidi" w:cstheme="majorBidi"/>
        </w:rPr>
        <w:t xml:space="preserve">), bila perubahan volume diabaikan, diperoleh pH = 5. Maka Nilai </w:t>
      </w:r>
      <w:r w:rsidRPr="007715B4">
        <w:rPr>
          <w:rFonts w:asciiTheme="majorBidi" w:hAnsiTheme="majorBidi" w:cstheme="majorBidi"/>
          <w:i/>
          <w:iCs/>
        </w:rPr>
        <w:t>p</w:t>
      </w:r>
      <w:r w:rsidRPr="007715B4">
        <w:rPr>
          <w:rFonts w:asciiTheme="majorBidi" w:hAnsiTheme="majorBidi" w:cstheme="majorBidi"/>
        </w:rPr>
        <w:t xml:space="preserve"> adalah...</w:t>
      </w:r>
    </w:p>
    <w:p w:rsidR="008D4058" w:rsidRPr="007715B4" w:rsidRDefault="001E4D21" w:rsidP="00BF32E9">
      <w:pPr>
        <w:pStyle w:val="ListParagraph"/>
        <w:numPr>
          <w:ilvl w:val="1"/>
          <w:numId w:val="29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 xml:space="preserve">0,68 </w:t>
      </w:r>
      <w:r w:rsidR="00231C0A" w:rsidRPr="007715B4">
        <w:rPr>
          <w:rFonts w:asciiTheme="majorBidi" w:hAnsiTheme="majorBidi" w:cstheme="majorBidi"/>
        </w:rPr>
        <w:t>mili</w:t>
      </w:r>
      <w:r w:rsidRPr="007715B4">
        <w:rPr>
          <w:rFonts w:asciiTheme="majorBidi" w:hAnsiTheme="majorBidi" w:cstheme="majorBidi"/>
        </w:rPr>
        <w:t>gram</w:t>
      </w:r>
    </w:p>
    <w:p w:rsidR="001E4D21" w:rsidRPr="007715B4" w:rsidRDefault="00231C0A" w:rsidP="00BF32E9">
      <w:pPr>
        <w:pStyle w:val="ListParagraph"/>
        <w:numPr>
          <w:ilvl w:val="1"/>
          <w:numId w:val="29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680 gram</w:t>
      </w:r>
    </w:p>
    <w:p w:rsidR="00231C0A" w:rsidRPr="007715B4" w:rsidRDefault="00231C0A" w:rsidP="00BF32E9">
      <w:pPr>
        <w:pStyle w:val="ListParagraph"/>
        <w:numPr>
          <w:ilvl w:val="1"/>
          <w:numId w:val="29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0,68 gram</w:t>
      </w:r>
    </w:p>
    <w:p w:rsidR="00231C0A" w:rsidRPr="007715B4" w:rsidRDefault="003514B5" w:rsidP="00BF32E9">
      <w:pPr>
        <w:pStyle w:val="ListParagraph"/>
        <w:numPr>
          <w:ilvl w:val="1"/>
          <w:numId w:val="29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6,80 gram</w:t>
      </w:r>
    </w:p>
    <w:p w:rsidR="00846BAD" w:rsidRPr="007715B4" w:rsidRDefault="003514B5" w:rsidP="00BF32E9">
      <w:pPr>
        <w:pStyle w:val="ListParagraph"/>
        <w:numPr>
          <w:ilvl w:val="1"/>
          <w:numId w:val="29"/>
        </w:numPr>
        <w:spacing w:after="0"/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68,0 gram</w:t>
      </w:r>
    </w:p>
    <w:p w:rsidR="00F57DB8" w:rsidRPr="007715B4" w:rsidRDefault="003514B5" w:rsidP="00846BAD">
      <w:pPr>
        <w:spacing w:after="0"/>
        <w:ind w:left="426"/>
        <w:jc w:val="both"/>
        <w:rPr>
          <w:rFonts w:asciiTheme="majorBidi" w:hAnsiTheme="majorBidi" w:cstheme="majorBidi"/>
          <w:b/>
          <w:bCs/>
        </w:rPr>
      </w:pPr>
      <w:r w:rsidRPr="007715B4">
        <w:rPr>
          <w:rFonts w:asciiTheme="majorBidi" w:hAnsiTheme="majorBidi" w:cstheme="majorBidi"/>
          <w:b/>
          <w:bCs/>
        </w:rPr>
        <w:t>Alasan:</w:t>
      </w:r>
    </w:p>
    <w:p w:rsidR="00810308" w:rsidRDefault="00F27452" w:rsidP="00F27452">
      <w:pPr>
        <w:pStyle w:val="ListParagraph"/>
        <w:numPr>
          <w:ilvl w:val="0"/>
          <w:numId w:val="26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eastAsiaTheme="minorEastAsia" w:hAnsiTheme="majorBidi" w:cstheme="majorBidi"/>
        </w:rPr>
        <w:t>Urutan langkah mengerjakannya yaitu menentukan p</w:t>
      </w:r>
      <w:r w:rsidR="00F57DB8" w:rsidRPr="007715B4">
        <w:rPr>
          <w:rFonts w:asciiTheme="majorBidi" w:eastAsiaTheme="minorEastAsia" w:hAnsiTheme="majorBidi" w:cstheme="majorBidi"/>
        </w:rPr>
        <w:t xml:space="preserve">ersamaan reaksi, </w:t>
      </w:r>
      <w:r w:rsidR="00F57DB8" w:rsidRPr="007715B4">
        <w:rPr>
          <w:rFonts w:asciiTheme="majorBidi" w:hAnsiTheme="majorBidi" w:cstheme="majorBidi"/>
        </w:rPr>
        <w:t>menghitung konsentrasi asam lemah, menghitung pOH, menghitung konsentrasi OH</w:t>
      </w:r>
      <w:r w:rsidR="00F57DB8" w:rsidRPr="007715B4">
        <w:rPr>
          <w:rFonts w:asciiTheme="majorBidi" w:hAnsiTheme="majorBidi" w:cstheme="majorBidi"/>
          <w:vertAlign w:val="superscript"/>
        </w:rPr>
        <w:t>-</w:t>
      </w:r>
      <w:r w:rsidR="00810308">
        <w:rPr>
          <w:rFonts w:asciiTheme="majorBidi" w:hAnsiTheme="majorBidi" w:cstheme="majorBidi"/>
        </w:rPr>
        <w:t xml:space="preserve">, </w:t>
      </w:r>
    </w:p>
    <w:p w:rsidR="00F57DB8" w:rsidRPr="007715B4" w:rsidRDefault="00F57DB8" w:rsidP="00810308">
      <w:pPr>
        <w:pStyle w:val="ListParagraph"/>
        <w:ind w:left="78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[OH</w:t>
      </w:r>
      <w:r w:rsidRPr="007715B4">
        <w:rPr>
          <w:rFonts w:asciiTheme="majorBidi" w:hAnsiTheme="majorBidi" w:cstheme="majorBidi"/>
          <w:vertAlign w:val="superscript"/>
        </w:rPr>
        <w:t>-</w:t>
      </w:r>
      <w:r w:rsidRPr="007715B4">
        <w:rPr>
          <w:rFonts w:asciiTheme="majorBidi" w:hAnsiTheme="majorBidi" w:cstheme="majorBidi"/>
        </w:rPr>
        <w:t xml:space="preserve">] = Ka x </w:t>
      </w:r>
      <m:oMath>
        <m:f>
          <m:fPr>
            <m:ctrlPr>
              <w:rPr>
                <w:rFonts w:ascii="Cambria Math" w:hAnsiTheme="majorBidi" w:cstheme="majorBidi"/>
                <w:i/>
              </w:rPr>
            </m:ctrlPr>
          </m:fPr>
          <m:num>
            <m:r>
              <w:rPr>
                <w:rFonts w:ascii="Cambria Math" w:hAnsiTheme="majorBidi" w:cstheme="majorBidi"/>
              </w:rPr>
              <m:t>[</m:t>
            </m:r>
            <m:r>
              <w:rPr>
                <w:rFonts w:ascii="Cambria Math" w:hAnsi="Cambria Math" w:cstheme="majorBidi"/>
              </w:rPr>
              <m:t>basa</m:t>
            </m:r>
            <m:r>
              <w:rPr>
                <w:rFonts w:ascii="Cambria Math" w:hAnsiTheme="majorBidi" w:cstheme="majorBidi"/>
              </w:rPr>
              <m:t xml:space="preserve"> </m:t>
            </m:r>
            <m:r>
              <w:rPr>
                <w:rFonts w:ascii="Cambria Math" w:hAnsi="Cambria Math" w:cstheme="majorBidi"/>
              </w:rPr>
              <m:t>lema</m:t>
            </m:r>
            <m:r>
              <w:rPr>
                <w:rFonts w:asciiTheme="majorBidi" w:hAnsi="Cambria Math" w:cstheme="majorBidi"/>
              </w:rPr>
              <m:t>h</m:t>
            </m:r>
            <m:r>
              <w:rPr>
                <w:rFonts w:ascii="Cambria Math" w:hAnsiTheme="majorBidi" w:cstheme="majorBidi"/>
              </w:rPr>
              <m:t>]</m:t>
            </m:r>
          </m:num>
          <m:den>
            <m:r>
              <w:rPr>
                <w:rFonts w:ascii="Cambria Math" w:hAnsiTheme="majorBidi" w:cstheme="majorBidi"/>
              </w:rPr>
              <m:t>[</m:t>
            </m:r>
            <m:r>
              <w:rPr>
                <w:rFonts w:ascii="Cambria Math" w:hAnsi="Cambria Math" w:cstheme="majorBidi"/>
              </w:rPr>
              <m:t>asam</m:t>
            </m:r>
            <m:r>
              <w:rPr>
                <w:rFonts w:ascii="Cambria Math" w:hAnsiTheme="majorBidi" w:cstheme="majorBidi"/>
              </w:rPr>
              <m:t xml:space="preserve"> </m:t>
            </m:r>
            <m:r>
              <w:rPr>
                <w:rFonts w:ascii="Cambria Math" w:hAnsi="Cambria Math" w:cstheme="majorBidi"/>
              </w:rPr>
              <m:t>konjugasi</m:t>
            </m:r>
            <m:r>
              <w:rPr>
                <w:rFonts w:ascii="Cambria Math" w:hAnsiTheme="majorBidi" w:cstheme="majorBidi"/>
              </w:rPr>
              <m:t>]</m:t>
            </m:r>
          </m:den>
        </m:f>
      </m:oMath>
    </w:p>
    <w:p w:rsidR="00DF6BF2" w:rsidRPr="007715B4" w:rsidRDefault="00F27452" w:rsidP="00F27452">
      <w:pPr>
        <w:pStyle w:val="ListParagraph"/>
        <w:numPr>
          <w:ilvl w:val="0"/>
          <w:numId w:val="26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eastAsiaTheme="minorEastAsia" w:hAnsiTheme="majorBidi" w:cstheme="majorBidi"/>
        </w:rPr>
        <w:t>Urutan langkah mengerjakannya yaitu menentukan p</w:t>
      </w:r>
      <w:r w:rsidR="00DF6BF2" w:rsidRPr="007715B4">
        <w:rPr>
          <w:rFonts w:asciiTheme="majorBidi" w:eastAsiaTheme="minorEastAsia" w:hAnsiTheme="majorBidi" w:cstheme="majorBidi"/>
        </w:rPr>
        <w:t xml:space="preserve">ersamaan reaksi, </w:t>
      </w:r>
      <w:r w:rsidR="00DF6BF2" w:rsidRPr="007715B4">
        <w:rPr>
          <w:rFonts w:asciiTheme="majorBidi" w:hAnsiTheme="majorBidi" w:cstheme="majorBidi"/>
        </w:rPr>
        <w:t xml:space="preserve">Menentukan sifat penyangga, </w:t>
      </w:r>
      <w:r w:rsidR="003C33C4" w:rsidRPr="007715B4">
        <w:rPr>
          <w:rFonts w:asciiTheme="majorBidi" w:hAnsiTheme="majorBidi" w:cstheme="majorBidi"/>
        </w:rPr>
        <w:t>menghitung konsentrasi asam lemah, menghitung konsentrasi ion H</w:t>
      </w:r>
      <w:r w:rsidR="003C33C4" w:rsidRPr="007715B4">
        <w:rPr>
          <w:rFonts w:asciiTheme="majorBidi" w:hAnsiTheme="majorBidi" w:cstheme="majorBidi"/>
          <w:vertAlign w:val="superscript"/>
        </w:rPr>
        <w:t>+</w:t>
      </w:r>
      <w:r w:rsidR="003C33C4" w:rsidRPr="007715B4">
        <w:rPr>
          <w:rFonts w:asciiTheme="majorBidi" w:hAnsiTheme="majorBidi" w:cstheme="majorBidi"/>
        </w:rPr>
        <w:t>,  [H</w:t>
      </w:r>
      <w:r w:rsidR="003C33C4" w:rsidRPr="007715B4">
        <w:rPr>
          <w:rFonts w:asciiTheme="majorBidi" w:hAnsiTheme="majorBidi" w:cstheme="majorBidi"/>
          <w:vertAlign w:val="superscript"/>
        </w:rPr>
        <w:t>+</w:t>
      </w:r>
      <w:r w:rsidR="003C33C4" w:rsidRPr="007715B4">
        <w:rPr>
          <w:rFonts w:asciiTheme="majorBidi" w:hAnsiTheme="majorBidi" w:cstheme="majorBidi"/>
        </w:rPr>
        <w:t xml:space="preserve">] = Ka x </w:t>
      </w:r>
      <m:oMath>
        <m:f>
          <m:fPr>
            <m:ctrlPr>
              <w:rPr>
                <w:rFonts w:ascii="Cambria Math" w:hAnsiTheme="majorBidi" w:cstheme="majorBidi"/>
                <w:i/>
              </w:rPr>
            </m:ctrlPr>
          </m:fPr>
          <m:num>
            <m:r>
              <w:rPr>
                <w:rFonts w:ascii="Cambria Math" w:hAnsiTheme="majorBidi" w:cstheme="majorBidi"/>
              </w:rPr>
              <m:t>[</m:t>
            </m:r>
            <m:r>
              <w:rPr>
                <w:rFonts w:ascii="Cambria Math" w:hAnsi="Cambria Math" w:cstheme="majorBidi"/>
              </w:rPr>
              <m:t>asam</m:t>
            </m:r>
            <m:r>
              <w:rPr>
                <w:rFonts w:ascii="Cambria Math" w:hAnsiTheme="majorBidi" w:cstheme="majorBidi"/>
              </w:rPr>
              <m:t xml:space="preserve"> </m:t>
            </m:r>
            <m:r>
              <w:rPr>
                <w:rFonts w:ascii="Cambria Math" w:hAnsi="Cambria Math" w:cstheme="majorBidi"/>
              </w:rPr>
              <m:t>lema</m:t>
            </m:r>
            <m:r>
              <w:rPr>
                <w:rFonts w:asciiTheme="majorBidi" w:hAnsi="Cambria Math" w:cstheme="majorBidi"/>
              </w:rPr>
              <m:t>h</m:t>
            </m:r>
            <m:r>
              <w:rPr>
                <w:rFonts w:ascii="Cambria Math" w:hAnsiTheme="majorBidi" w:cstheme="majorBidi"/>
              </w:rPr>
              <m:t>]</m:t>
            </m:r>
          </m:num>
          <m:den>
            <m:r>
              <w:rPr>
                <w:rFonts w:ascii="Cambria Math" w:hAnsiTheme="majorBidi" w:cstheme="majorBidi"/>
              </w:rPr>
              <m:t>[</m:t>
            </m:r>
            <m:r>
              <w:rPr>
                <w:rFonts w:ascii="Cambria Math" w:hAnsi="Cambria Math" w:cstheme="majorBidi"/>
              </w:rPr>
              <m:t>basa</m:t>
            </m:r>
            <m:r>
              <w:rPr>
                <w:rFonts w:ascii="Cambria Math" w:hAnsiTheme="majorBidi" w:cstheme="majorBidi"/>
              </w:rPr>
              <m:t xml:space="preserve"> </m:t>
            </m:r>
            <m:r>
              <w:rPr>
                <w:rFonts w:ascii="Cambria Math" w:hAnsi="Cambria Math" w:cstheme="majorBidi"/>
              </w:rPr>
              <m:t>konjugasi</m:t>
            </m:r>
            <m:r>
              <w:rPr>
                <w:rFonts w:ascii="Cambria Math" w:hAnsiTheme="majorBidi" w:cstheme="majorBidi"/>
              </w:rPr>
              <m:t>]</m:t>
            </m:r>
          </m:den>
        </m:f>
      </m:oMath>
    </w:p>
    <w:p w:rsidR="00DA379B" w:rsidRPr="007715B4" w:rsidRDefault="00F27452" w:rsidP="00F27452">
      <w:pPr>
        <w:pStyle w:val="ListParagraph"/>
        <w:numPr>
          <w:ilvl w:val="0"/>
          <w:numId w:val="26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eastAsiaTheme="minorEastAsia" w:hAnsiTheme="majorBidi" w:cstheme="majorBidi"/>
        </w:rPr>
        <w:t>Urutan langkah mengerjakannya yaitu menentukan</w:t>
      </w:r>
      <w:r w:rsidRPr="007715B4">
        <w:rPr>
          <w:rFonts w:asciiTheme="majorBidi" w:hAnsiTheme="majorBidi" w:cstheme="majorBidi"/>
        </w:rPr>
        <w:t xml:space="preserve"> </w:t>
      </w:r>
      <w:r w:rsidR="00DA379B" w:rsidRPr="007715B4">
        <w:rPr>
          <w:rFonts w:asciiTheme="majorBidi" w:hAnsiTheme="majorBidi" w:cstheme="majorBidi"/>
        </w:rPr>
        <w:t>sifat penyangga, menghitung konsentrasi asam lemah dan  basa konjugasi, [H</w:t>
      </w:r>
      <w:r w:rsidR="00DA379B" w:rsidRPr="007715B4">
        <w:rPr>
          <w:rFonts w:asciiTheme="majorBidi" w:hAnsiTheme="majorBidi" w:cstheme="majorBidi"/>
          <w:vertAlign w:val="superscript"/>
        </w:rPr>
        <w:t>+</w:t>
      </w:r>
      <w:r w:rsidR="00DA379B" w:rsidRPr="007715B4">
        <w:rPr>
          <w:rFonts w:asciiTheme="majorBidi" w:hAnsiTheme="majorBidi" w:cstheme="majorBidi"/>
        </w:rPr>
        <w:t xml:space="preserve">] = Ka x </w:t>
      </w:r>
      <m:oMath>
        <m:f>
          <m:fPr>
            <m:ctrlPr>
              <w:rPr>
                <w:rFonts w:ascii="Cambria Math" w:hAnsiTheme="majorBidi" w:cstheme="majorBidi"/>
                <w:i/>
              </w:rPr>
            </m:ctrlPr>
          </m:fPr>
          <m:num>
            <m:r>
              <w:rPr>
                <w:rFonts w:ascii="Cambria Math" w:hAnsiTheme="majorBidi" w:cstheme="majorBidi"/>
              </w:rPr>
              <m:t>[</m:t>
            </m:r>
            <m:r>
              <w:rPr>
                <w:rFonts w:ascii="Cambria Math" w:hAnsi="Cambria Math" w:cstheme="majorBidi"/>
              </w:rPr>
              <m:t>asam</m:t>
            </m:r>
            <m:r>
              <w:rPr>
                <w:rFonts w:ascii="Cambria Math" w:hAnsiTheme="majorBidi" w:cstheme="majorBidi"/>
              </w:rPr>
              <m:t xml:space="preserve"> </m:t>
            </m:r>
            <m:r>
              <w:rPr>
                <w:rFonts w:ascii="Cambria Math" w:hAnsi="Cambria Math" w:cstheme="majorBidi"/>
              </w:rPr>
              <m:t>lema</m:t>
            </m:r>
            <m:r>
              <w:rPr>
                <w:rFonts w:asciiTheme="majorBidi" w:hAnsi="Cambria Math" w:cstheme="majorBidi"/>
              </w:rPr>
              <m:t>h</m:t>
            </m:r>
            <m:r>
              <w:rPr>
                <w:rFonts w:ascii="Cambria Math" w:hAnsiTheme="majorBidi" w:cstheme="majorBidi"/>
              </w:rPr>
              <m:t>]</m:t>
            </m:r>
          </m:num>
          <m:den>
            <m:r>
              <w:rPr>
                <w:rFonts w:ascii="Cambria Math" w:hAnsiTheme="majorBidi" w:cstheme="majorBidi"/>
              </w:rPr>
              <m:t>[</m:t>
            </m:r>
            <m:r>
              <w:rPr>
                <w:rFonts w:ascii="Cambria Math" w:hAnsi="Cambria Math" w:cstheme="majorBidi"/>
              </w:rPr>
              <m:t>basa</m:t>
            </m:r>
            <m:r>
              <w:rPr>
                <w:rFonts w:ascii="Cambria Math" w:hAnsiTheme="majorBidi" w:cstheme="majorBidi"/>
              </w:rPr>
              <m:t xml:space="preserve"> </m:t>
            </m:r>
            <m:r>
              <w:rPr>
                <w:rFonts w:ascii="Cambria Math" w:hAnsi="Cambria Math" w:cstheme="majorBidi"/>
              </w:rPr>
              <m:t>konjugasi</m:t>
            </m:r>
            <m:r>
              <w:rPr>
                <w:rFonts w:ascii="Cambria Math" w:hAnsiTheme="majorBidi" w:cstheme="majorBidi"/>
              </w:rPr>
              <m:t>]</m:t>
            </m:r>
          </m:den>
        </m:f>
      </m:oMath>
      <w:r w:rsidR="00DA379B" w:rsidRPr="007715B4">
        <w:rPr>
          <w:rFonts w:asciiTheme="majorBidi" w:eastAsiaTheme="minorEastAsia" w:hAnsiTheme="majorBidi" w:cstheme="majorBidi"/>
        </w:rPr>
        <w:t xml:space="preserve"> dengan volume diabaikan</w:t>
      </w:r>
    </w:p>
    <w:p w:rsidR="00810308" w:rsidRDefault="007C60FA" w:rsidP="007C60FA">
      <w:pPr>
        <w:pStyle w:val="ListParagraph"/>
        <w:numPr>
          <w:ilvl w:val="0"/>
          <w:numId w:val="26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eastAsiaTheme="minorEastAsia" w:hAnsiTheme="majorBidi" w:cstheme="majorBidi"/>
        </w:rPr>
        <w:t>Urutan langkah mengerjakannya yaitu menentukan</w:t>
      </w:r>
      <w:r w:rsidRPr="007715B4">
        <w:rPr>
          <w:rFonts w:asciiTheme="majorBidi" w:hAnsiTheme="majorBidi" w:cstheme="majorBidi"/>
        </w:rPr>
        <w:t xml:space="preserve"> s</w:t>
      </w:r>
      <w:r w:rsidR="00F57DB8" w:rsidRPr="007715B4">
        <w:rPr>
          <w:rFonts w:asciiTheme="majorBidi" w:hAnsiTheme="majorBidi" w:cstheme="majorBidi"/>
        </w:rPr>
        <w:t>ifat penyangga, menghitung konsentrasi basa konjugasi, menghitung konsentrasi ion H</w:t>
      </w:r>
      <w:r w:rsidR="00F57DB8" w:rsidRPr="007715B4">
        <w:rPr>
          <w:rFonts w:asciiTheme="majorBidi" w:hAnsiTheme="majorBidi" w:cstheme="majorBidi"/>
          <w:vertAlign w:val="superscript"/>
        </w:rPr>
        <w:t>+</w:t>
      </w:r>
      <w:r w:rsidR="00F57DB8" w:rsidRPr="007715B4">
        <w:rPr>
          <w:rFonts w:asciiTheme="majorBidi" w:hAnsiTheme="majorBidi" w:cstheme="majorBidi"/>
        </w:rPr>
        <w:t xml:space="preserve"> melalui persamaan rumus pH, </w:t>
      </w:r>
    </w:p>
    <w:p w:rsidR="00C55124" w:rsidRPr="007715B4" w:rsidRDefault="00F57DB8" w:rsidP="00810308">
      <w:pPr>
        <w:pStyle w:val="ListParagraph"/>
        <w:ind w:left="78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[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]= Ka x </w:t>
      </w:r>
      <m:oMath>
        <m:f>
          <m:fPr>
            <m:ctrlPr>
              <w:rPr>
                <w:rFonts w:ascii="Cambria Math" w:hAnsiTheme="majorBidi" w:cstheme="majorBidi"/>
                <w:i/>
              </w:rPr>
            </m:ctrlPr>
          </m:fPr>
          <m:num>
            <m:r>
              <w:rPr>
                <w:rFonts w:ascii="Cambria Math" w:hAnsiTheme="majorBidi" w:cstheme="majorBidi"/>
              </w:rPr>
              <m:t>[</m:t>
            </m:r>
            <m:r>
              <w:rPr>
                <w:rFonts w:ascii="Cambria Math" w:hAnsi="Cambria Math" w:cstheme="majorBidi"/>
              </w:rPr>
              <m:t>asam</m:t>
            </m:r>
            <m:r>
              <w:rPr>
                <w:rFonts w:ascii="Cambria Math" w:hAnsiTheme="majorBidi" w:cstheme="majorBidi"/>
              </w:rPr>
              <m:t xml:space="preserve"> </m:t>
            </m:r>
            <m:r>
              <w:rPr>
                <w:rFonts w:ascii="Cambria Math" w:hAnsi="Cambria Math" w:cstheme="majorBidi"/>
              </w:rPr>
              <m:t>lema</m:t>
            </m:r>
            <m:r>
              <w:rPr>
                <w:rFonts w:asciiTheme="majorBidi" w:hAnsi="Cambria Math" w:cstheme="majorBidi"/>
              </w:rPr>
              <m:t>h</m:t>
            </m:r>
            <m:r>
              <w:rPr>
                <w:rFonts w:ascii="Cambria Math" w:hAnsiTheme="majorBidi" w:cstheme="majorBidi"/>
              </w:rPr>
              <m:t>]</m:t>
            </m:r>
          </m:num>
          <m:den>
            <m:r>
              <w:rPr>
                <w:rFonts w:ascii="Cambria Math" w:hAnsiTheme="majorBidi" w:cstheme="majorBidi"/>
              </w:rPr>
              <m:t>[</m:t>
            </m:r>
            <m:r>
              <w:rPr>
                <w:rFonts w:ascii="Cambria Math" w:hAnsi="Cambria Math" w:cstheme="majorBidi"/>
              </w:rPr>
              <m:t>basa</m:t>
            </m:r>
            <m:r>
              <w:rPr>
                <w:rFonts w:ascii="Cambria Math" w:hAnsiTheme="majorBidi" w:cstheme="majorBidi"/>
              </w:rPr>
              <m:t xml:space="preserve"> </m:t>
            </m:r>
            <m:r>
              <w:rPr>
                <w:rFonts w:ascii="Cambria Math" w:hAnsi="Cambria Math" w:cstheme="majorBidi"/>
              </w:rPr>
              <m:t>konjugasi</m:t>
            </m:r>
            <m:r>
              <w:rPr>
                <w:rFonts w:ascii="Cambria Math" w:hAnsiTheme="majorBidi" w:cstheme="majorBidi"/>
              </w:rPr>
              <m:t>]</m:t>
            </m:r>
          </m:den>
        </m:f>
      </m:oMath>
      <w:r w:rsidRPr="007715B4">
        <w:rPr>
          <w:rFonts w:asciiTheme="majorBidi" w:eastAsiaTheme="minorEastAsia" w:hAnsiTheme="majorBidi" w:cstheme="majorBidi"/>
        </w:rPr>
        <w:t xml:space="preserve"> dengan volume diabaikan</w:t>
      </w:r>
    </w:p>
    <w:p w:rsidR="00DB4DB2" w:rsidRDefault="00DB4DB2" w:rsidP="00BF32E9">
      <w:pPr>
        <w:pStyle w:val="ListParagraph"/>
        <w:numPr>
          <w:ilvl w:val="0"/>
          <w:numId w:val="29"/>
        </w:numPr>
        <w:ind w:left="426" w:hanging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Kinan akan membuat larutan penyangga dengan campuran basa lemah MOH (pKb=5) dan garam MCl masing-masing 0,2 molar yang memiliki pH = 10. Maka perbandingan volume basa dan garam yang harus dicampurkan Kinan adalah...</w:t>
      </w:r>
    </w:p>
    <w:p w:rsidR="00DB4DB2" w:rsidRPr="007715B4" w:rsidRDefault="00DB4DB2" w:rsidP="00BF32E9">
      <w:pPr>
        <w:pStyle w:val="ListParagraph"/>
        <w:numPr>
          <w:ilvl w:val="0"/>
          <w:numId w:val="20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4 : 5</w:t>
      </w:r>
    </w:p>
    <w:p w:rsidR="00DB4DB2" w:rsidRPr="007715B4" w:rsidRDefault="00DB4DB2" w:rsidP="00BF32E9">
      <w:pPr>
        <w:pStyle w:val="ListParagraph"/>
        <w:numPr>
          <w:ilvl w:val="0"/>
          <w:numId w:val="20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5 : 4</w:t>
      </w:r>
    </w:p>
    <w:p w:rsidR="00DB4DB2" w:rsidRPr="007715B4" w:rsidRDefault="00DB4DB2" w:rsidP="00BF32E9">
      <w:pPr>
        <w:pStyle w:val="ListParagraph"/>
        <w:numPr>
          <w:ilvl w:val="0"/>
          <w:numId w:val="20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10 : 1</w:t>
      </w:r>
    </w:p>
    <w:p w:rsidR="00DB4DB2" w:rsidRPr="007715B4" w:rsidRDefault="00DB4DB2" w:rsidP="00BF32E9">
      <w:pPr>
        <w:pStyle w:val="ListParagraph"/>
        <w:numPr>
          <w:ilvl w:val="0"/>
          <w:numId w:val="20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1: 10</w:t>
      </w:r>
    </w:p>
    <w:p w:rsidR="00DB4DB2" w:rsidRPr="007715B4" w:rsidRDefault="00DB4DB2" w:rsidP="00BF32E9">
      <w:pPr>
        <w:pStyle w:val="ListParagraph"/>
        <w:numPr>
          <w:ilvl w:val="0"/>
          <w:numId w:val="20"/>
        </w:numPr>
        <w:spacing w:after="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10 : 5</w:t>
      </w:r>
    </w:p>
    <w:p w:rsidR="00DB4DB2" w:rsidRPr="007715B4" w:rsidRDefault="00DB4DB2" w:rsidP="00DB4DB2">
      <w:pPr>
        <w:spacing w:after="0"/>
        <w:ind w:left="426"/>
        <w:jc w:val="both"/>
        <w:rPr>
          <w:rFonts w:asciiTheme="majorBidi" w:hAnsiTheme="majorBidi" w:cstheme="majorBidi"/>
          <w:b/>
          <w:bCs/>
        </w:rPr>
      </w:pPr>
      <w:r w:rsidRPr="007715B4">
        <w:rPr>
          <w:rFonts w:asciiTheme="majorBidi" w:hAnsiTheme="majorBidi" w:cstheme="majorBidi"/>
          <w:b/>
          <w:bCs/>
        </w:rPr>
        <w:lastRenderedPageBreak/>
        <w:t>Alasan:</w:t>
      </w:r>
    </w:p>
    <w:p w:rsidR="00F93465" w:rsidRPr="007715B4" w:rsidRDefault="005777C0" w:rsidP="005777C0">
      <w:pPr>
        <w:pStyle w:val="ListParagraph"/>
        <w:numPr>
          <w:ilvl w:val="0"/>
          <w:numId w:val="21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eastAsiaTheme="minorEastAsia" w:hAnsiTheme="majorBidi" w:cstheme="majorBidi"/>
        </w:rPr>
        <w:t>Urutan langkah mengerjakannya yaitu menentukan</w:t>
      </w:r>
      <w:r w:rsidRPr="007715B4">
        <w:rPr>
          <w:rFonts w:asciiTheme="majorBidi" w:hAnsiTheme="majorBidi" w:cstheme="majorBidi"/>
        </w:rPr>
        <w:t xml:space="preserve"> </w:t>
      </w:r>
      <w:r w:rsidR="00F93465" w:rsidRPr="007715B4">
        <w:rPr>
          <w:rFonts w:asciiTheme="majorBidi" w:hAnsiTheme="majorBidi" w:cstheme="majorBidi"/>
        </w:rPr>
        <w:t>sifat penyangga, menghitung konsentrasi OH</w:t>
      </w:r>
      <w:r w:rsidR="00F93465" w:rsidRPr="007715B4">
        <w:rPr>
          <w:rFonts w:asciiTheme="majorBidi" w:hAnsiTheme="majorBidi" w:cstheme="majorBidi"/>
          <w:vertAlign w:val="superscript"/>
        </w:rPr>
        <w:t>-</w:t>
      </w:r>
      <w:r w:rsidR="002741BA" w:rsidRPr="007715B4">
        <w:rPr>
          <w:rFonts w:asciiTheme="majorBidi" w:hAnsiTheme="majorBidi" w:cstheme="majorBidi"/>
          <w:vertAlign w:val="superscript"/>
        </w:rPr>
        <w:t xml:space="preserve"> </w:t>
      </w:r>
      <w:r w:rsidR="002741BA" w:rsidRPr="007715B4">
        <w:rPr>
          <w:rFonts w:asciiTheme="majorBidi" w:hAnsiTheme="majorBidi" w:cstheme="majorBidi"/>
        </w:rPr>
        <w:t>dari nilai pH yang diketahui</w:t>
      </w:r>
      <w:r w:rsidR="00F93465" w:rsidRPr="007715B4">
        <w:rPr>
          <w:rFonts w:asciiTheme="majorBidi" w:hAnsiTheme="majorBidi" w:cstheme="majorBidi"/>
        </w:rPr>
        <w:t>, menentukan perbandingan mol</w:t>
      </w:r>
      <w:r w:rsidR="002741BA" w:rsidRPr="007715B4">
        <w:rPr>
          <w:rFonts w:asciiTheme="majorBidi" w:hAnsiTheme="majorBidi" w:cstheme="majorBidi"/>
        </w:rPr>
        <w:t xml:space="preserve"> masing-masing komponen</w:t>
      </w:r>
      <w:r w:rsidR="00F93465" w:rsidRPr="007715B4">
        <w:rPr>
          <w:rFonts w:asciiTheme="majorBidi" w:hAnsiTheme="majorBidi" w:cstheme="majorBidi"/>
        </w:rPr>
        <w:t>, menentukan perbandingan volume</w:t>
      </w:r>
    </w:p>
    <w:p w:rsidR="00DB4DB2" w:rsidRPr="007715B4" w:rsidRDefault="005777C0" w:rsidP="005777C0">
      <w:pPr>
        <w:pStyle w:val="ListParagraph"/>
        <w:numPr>
          <w:ilvl w:val="0"/>
          <w:numId w:val="21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eastAsiaTheme="minorEastAsia" w:hAnsiTheme="majorBidi" w:cstheme="majorBidi"/>
        </w:rPr>
        <w:t xml:space="preserve">Urutan langkah mengerjakannya yaitu </w:t>
      </w:r>
      <w:r w:rsidRPr="007715B4">
        <w:rPr>
          <w:rFonts w:asciiTheme="majorBidi" w:hAnsiTheme="majorBidi" w:cstheme="majorBidi"/>
        </w:rPr>
        <w:t>m</w:t>
      </w:r>
      <w:r w:rsidR="00E6481A" w:rsidRPr="007715B4">
        <w:rPr>
          <w:rFonts w:asciiTheme="majorBidi" w:hAnsiTheme="majorBidi" w:cstheme="majorBidi"/>
        </w:rPr>
        <w:t>enghitung k</w:t>
      </w:r>
      <w:r w:rsidR="00DB4DB2" w:rsidRPr="007715B4">
        <w:rPr>
          <w:rFonts w:asciiTheme="majorBidi" w:hAnsiTheme="majorBidi" w:cstheme="majorBidi"/>
        </w:rPr>
        <w:t>onsentrasi H</w:t>
      </w:r>
      <w:r w:rsidR="00DB4DB2" w:rsidRPr="007715B4">
        <w:rPr>
          <w:rFonts w:asciiTheme="majorBidi" w:hAnsiTheme="majorBidi" w:cstheme="majorBidi"/>
          <w:vertAlign w:val="superscript"/>
        </w:rPr>
        <w:t>+</w:t>
      </w:r>
      <w:r w:rsidR="00DB4DB2" w:rsidRPr="007715B4">
        <w:rPr>
          <w:rFonts w:asciiTheme="majorBidi" w:hAnsiTheme="majorBidi" w:cstheme="majorBidi"/>
        </w:rPr>
        <w:t xml:space="preserve">, </w:t>
      </w:r>
      <w:r w:rsidR="00AA06B9" w:rsidRPr="007715B4">
        <w:rPr>
          <w:rFonts w:asciiTheme="majorBidi" w:hAnsiTheme="majorBidi" w:cstheme="majorBidi"/>
        </w:rPr>
        <w:t>menentukan n</w:t>
      </w:r>
      <w:r w:rsidR="00DB4DB2" w:rsidRPr="007715B4">
        <w:rPr>
          <w:rFonts w:asciiTheme="majorBidi" w:hAnsiTheme="majorBidi" w:cstheme="majorBidi"/>
        </w:rPr>
        <w:t xml:space="preserve">ilai Kb, </w:t>
      </w:r>
      <w:r w:rsidR="00AA06B9" w:rsidRPr="007715B4">
        <w:rPr>
          <w:rFonts w:asciiTheme="majorBidi" w:hAnsiTheme="majorBidi" w:cstheme="majorBidi"/>
        </w:rPr>
        <w:t xml:space="preserve">menentukan </w:t>
      </w:r>
      <w:r w:rsidR="00DB4DB2" w:rsidRPr="007715B4">
        <w:rPr>
          <w:rFonts w:asciiTheme="majorBidi" w:hAnsiTheme="majorBidi" w:cstheme="majorBidi"/>
        </w:rPr>
        <w:t>perbandingan volume</w:t>
      </w:r>
    </w:p>
    <w:p w:rsidR="00DB4DB2" w:rsidRPr="007715B4" w:rsidRDefault="00D666A9" w:rsidP="00D666A9">
      <w:pPr>
        <w:pStyle w:val="ListParagraph"/>
        <w:numPr>
          <w:ilvl w:val="0"/>
          <w:numId w:val="21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eastAsiaTheme="minorEastAsia" w:hAnsiTheme="majorBidi" w:cstheme="majorBidi"/>
        </w:rPr>
        <w:t>Urutan langkah mengerjakannya yaitu menentukan</w:t>
      </w:r>
      <w:r w:rsidRPr="007715B4">
        <w:rPr>
          <w:rFonts w:asciiTheme="majorBidi" w:hAnsiTheme="majorBidi" w:cstheme="majorBidi"/>
        </w:rPr>
        <w:t xml:space="preserve"> </w:t>
      </w:r>
      <w:r w:rsidR="00545AAB" w:rsidRPr="007715B4">
        <w:rPr>
          <w:rFonts w:asciiTheme="majorBidi" w:hAnsiTheme="majorBidi" w:cstheme="majorBidi"/>
        </w:rPr>
        <w:t>sifat penyangga, menghitung konsentrasi H</w:t>
      </w:r>
      <w:r w:rsidR="00545AAB" w:rsidRPr="007715B4">
        <w:rPr>
          <w:rFonts w:asciiTheme="majorBidi" w:hAnsiTheme="majorBidi" w:cstheme="majorBidi"/>
          <w:vertAlign w:val="superscript"/>
        </w:rPr>
        <w:t>+</w:t>
      </w:r>
      <w:r w:rsidR="00545AAB" w:rsidRPr="007715B4">
        <w:rPr>
          <w:rFonts w:asciiTheme="majorBidi" w:hAnsiTheme="majorBidi" w:cstheme="majorBidi"/>
        </w:rPr>
        <w:t>, menentukan perbandingan mol, menentukan perbandingan volume</w:t>
      </w:r>
    </w:p>
    <w:p w:rsidR="00545AAB" w:rsidRPr="007715B4" w:rsidRDefault="00D666A9" w:rsidP="00D666A9">
      <w:pPr>
        <w:pStyle w:val="ListParagraph"/>
        <w:numPr>
          <w:ilvl w:val="0"/>
          <w:numId w:val="21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eastAsiaTheme="minorEastAsia" w:hAnsiTheme="majorBidi" w:cstheme="majorBidi"/>
        </w:rPr>
        <w:t>Urutan langkah mengerjakannya yaitu menentukan</w:t>
      </w:r>
      <w:r w:rsidRPr="007715B4">
        <w:rPr>
          <w:rFonts w:asciiTheme="majorBidi" w:hAnsiTheme="majorBidi" w:cstheme="majorBidi"/>
        </w:rPr>
        <w:t xml:space="preserve"> </w:t>
      </w:r>
      <w:r w:rsidR="00545AAB" w:rsidRPr="007715B4">
        <w:rPr>
          <w:rFonts w:asciiTheme="majorBidi" w:hAnsiTheme="majorBidi" w:cstheme="majorBidi"/>
        </w:rPr>
        <w:t>sifat penyangga, menentukan perbandingan mol, menentukan perbandingan volume</w:t>
      </w:r>
    </w:p>
    <w:p w:rsidR="00DB4DB2" w:rsidRPr="007715B4" w:rsidRDefault="00DB4DB2" w:rsidP="00BF32E9">
      <w:pPr>
        <w:pStyle w:val="ListParagraph"/>
        <w:numPr>
          <w:ilvl w:val="0"/>
          <w:numId w:val="29"/>
        </w:numPr>
        <w:ind w:left="426" w:hanging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eorang siswa ingin membuat l</w:t>
      </w:r>
      <w:r w:rsidR="00BA047F" w:rsidRPr="007715B4">
        <w:rPr>
          <w:rFonts w:asciiTheme="majorBidi" w:hAnsiTheme="majorBidi" w:cstheme="majorBidi"/>
        </w:rPr>
        <w:t>arutan penyangga dengan pH = 8,5</w:t>
      </w:r>
      <w:r w:rsidRPr="007715B4">
        <w:rPr>
          <w:rFonts w:asciiTheme="majorBidi" w:hAnsiTheme="majorBidi" w:cstheme="majorBidi"/>
        </w:rPr>
        <w:t>. Larutan asam yang tersedia di laboratorium sebagai berikut: HA (Ka = 1,8 x 10</w:t>
      </w:r>
      <w:r w:rsidRPr="007715B4">
        <w:rPr>
          <w:rFonts w:asciiTheme="majorBidi" w:hAnsiTheme="majorBidi" w:cstheme="majorBidi"/>
          <w:vertAlign w:val="superscript"/>
        </w:rPr>
        <w:t>-5</w:t>
      </w:r>
      <w:r w:rsidRPr="007715B4">
        <w:rPr>
          <w:rFonts w:asciiTheme="majorBidi" w:hAnsiTheme="majorBidi" w:cstheme="majorBidi"/>
        </w:rPr>
        <w:t>), HB (Ka = 2,</w:t>
      </w:r>
      <w:r w:rsidR="00BA047F" w:rsidRPr="007715B4">
        <w:rPr>
          <w:rFonts w:asciiTheme="majorBidi" w:hAnsiTheme="majorBidi" w:cstheme="majorBidi"/>
        </w:rPr>
        <w:t>8</w:t>
      </w:r>
      <w:r w:rsidRPr="007715B4">
        <w:rPr>
          <w:rFonts w:asciiTheme="majorBidi" w:hAnsiTheme="majorBidi" w:cstheme="majorBidi"/>
        </w:rPr>
        <w:t xml:space="preserve"> x 10</w:t>
      </w:r>
      <w:r w:rsidRPr="007715B4">
        <w:rPr>
          <w:rFonts w:asciiTheme="majorBidi" w:hAnsiTheme="majorBidi" w:cstheme="majorBidi"/>
          <w:vertAlign w:val="superscript"/>
        </w:rPr>
        <w:t>-</w:t>
      </w:r>
      <w:r w:rsidR="00BA047F" w:rsidRPr="007715B4">
        <w:rPr>
          <w:rFonts w:asciiTheme="majorBidi" w:hAnsiTheme="majorBidi" w:cstheme="majorBidi"/>
          <w:vertAlign w:val="superscript"/>
        </w:rPr>
        <w:t>9</w:t>
      </w:r>
      <w:r w:rsidRPr="007715B4">
        <w:rPr>
          <w:rFonts w:asciiTheme="majorBidi" w:hAnsiTheme="majorBidi" w:cstheme="majorBidi"/>
        </w:rPr>
        <w:t>), HC (Ka = 3,4 x 10</w:t>
      </w:r>
      <w:r w:rsidRPr="007715B4">
        <w:rPr>
          <w:rFonts w:asciiTheme="majorBidi" w:hAnsiTheme="majorBidi" w:cstheme="majorBidi"/>
          <w:vertAlign w:val="superscript"/>
        </w:rPr>
        <w:t>-10</w:t>
      </w:r>
      <w:r w:rsidRPr="007715B4">
        <w:rPr>
          <w:rFonts w:asciiTheme="majorBidi" w:hAnsiTheme="majorBidi" w:cstheme="majorBidi"/>
        </w:rPr>
        <w:t>), dan HM (pKa = 5). Bahan yang seharusnya dipilih siswa adalah...</w:t>
      </w:r>
    </w:p>
    <w:p w:rsidR="00DB4DB2" w:rsidRPr="007715B4" w:rsidRDefault="00DB4DB2" w:rsidP="00BF32E9">
      <w:pPr>
        <w:pStyle w:val="ListParagraph"/>
        <w:numPr>
          <w:ilvl w:val="1"/>
          <w:numId w:val="29"/>
        </w:numPr>
        <w:ind w:left="814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HA</w:t>
      </w:r>
    </w:p>
    <w:p w:rsidR="00DB4DB2" w:rsidRPr="007715B4" w:rsidRDefault="00DB4DB2" w:rsidP="00BF32E9">
      <w:pPr>
        <w:pStyle w:val="ListParagraph"/>
        <w:numPr>
          <w:ilvl w:val="1"/>
          <w:numId w:val="29"/>
        </w:numPr>
        <w:ind w:left="814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HB</w:t>
      </w:r>
    </w:p>
    <w:p w:rsidR="00DB4DB2" w:rsidRPr="007715B4" w:rsidRDefault="00DB4DB2" w:rsidP="00BF32E9">
      <w:pPr>
        <w:pStyle w:val="ListParagraph"/>
        <w:numPr>
          <w:ilvl w:val="1"/>
          <w:numId w:val="29"/>
        </w:numPr>
        <w:ind w:left="814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HC</w:t>
      </w:r>
    </w:p>
    <w:p w:rsidR="00DB4DB2" w:rsidRPr="007715B4" w:rsidRDefault="00DB4DB2" w:rsidP="00BF32E9">
      <w:pPr>
        <w:pStyle w:val="ListParagraph"/>
        <w:numPr>
          <w:ilvl w:val="1"/>
          <w:numId w:val="29"/>
        </w:numPr>
        <w:ind w:left="814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HM</w:t>
      </w:r>
    </w:p>
    <w:p w:rsidR="00846BAD" w:rsidRPr="007715B4" w:rsidRDefault="00DB4DB2" w:rsidP="00BF32E9">
      <w:pPr>
        <w:pStyle w:val="ListParagraph"/>
        <w:numPr>
          <w:ilvl w:val="1"/>
          <w:numId w:val="29"/>
        </w:numPr>
        <w:ind w:left="814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Tidak ada bahan</w:t>
      </w:r>
    </w:p>
    <w:p w:rsidR="00DB4DB2" w:rsidRPr="007715B4" w:rsidRDefault="00DB4DB2" w:rsidP="00DB4DB2">
      <w:pPr>
        <w:spacing w:after="0"/>
        <w:ind w:left="389"/>
        <w:jc w:val="both"/>
        <w:rPr>
          <w:rFonts w:asciiTheme="majorBidi" w:hAnsiTheme="majorBidi" w:cstheme="majorBidi"/>
          <w:b/>
          <w:bCs/>
        </w:rPr>
      </w:pPr>
      <w:r w:rsidRPr="007715B4">
        <w:rPr>
          <w:rFonts w:asciiTheme="majorBidi" w:hAnsiTheme="majorBidi" w:cstheme="majorBidi"/>
          <w:b/>
          <w:bCs/>
        </w:rPr>
        <w:t>Alasan:</w:t>
      </w:r>
    </w:p>
    <w:p w:rsidR="00DB4DB2" w:rsidRPr="007715B4" w:rsidRDefault="00DB4DB2" w:rsidP="00BF32E9">
      <w:pPr>
        <w:pStyle w:val="ListParagraph"/>
        <w:numPr>
          <w:ilvl w:val="0"/>
          <w:numId w:val="15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pH tidak bergantung pada besarnya Ka tetapi hanya bergantung pada konsetrasi spesi penyusunnya</w:t>
      </w:r>
    </w:p>
    <w:p w:rsidR="00DB4DB2" w:rsidRPr="007715B4" w:rsidRDefault="00DB4DB2" w:rsidP="00BF32E9">
      <w:pPr>
        <w:pStyle w:val="ListParagraph"/>
        <w:numPr>
          <w:ilvl w:val="0"/>
          <w:numId w:val="15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Larutan penyangga memiliki daya kerja paling besar (paling efisien)</w:t>
      </w:r>
    </w:p>
    <w:p w:rsidR="00015B78" w:rsidRPr="007715B4" w:rsidRDefault="008556BD" w:rsidP="008556BD">
      <w:pPr>
        <w:pStyle w:val="ListParagraph"/>
        <w:numPr>
          <w:ilvl w:val="0"/>
          <w:numId w:val="15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 xml:space="preserve">Perbandingan mol komponen diasumsikan bernilai 1, </w:t>
      </w:r>
      <w:r w:rsidR="00E9506C" w:rsidRPr="007715B4">
        <w:rPr>
          <w:rFonts w:asciiTheme="majorBidi" w:hAnsiTheme="majorBidi" w:cstheme="majorBidi"/>
        </w:rPr>
        <w:t xml:space="preserve">sehingga </w:t>
      </w:r>
      <w:r w:rsidRPr="007715B4">
        <w:rPr>
          <w:rFonts w:asciiTheme="majorBidi" w:hAnsiTheme="majorBidi" w:cstheme="majorBidi"/>
        </w:rPr>
        <w:t>la</w:t>
      </w:r>
      <w:r w:rsidR="00015B78" w:rsidRPr="007715B4">
        <w:rPr>
          <w:rFonts w:asciiTheme="majorBidi" w:hAnsiTheme="majorBidi" w:cstheme="majorBidi"/>
        </w:rPr>
        <w:t>rutan penyangga memiliki daya kerja paling besar (paling efisien), akibatnya pH bergantung pada pKa</w:t>
      </w:r>
    </w:p>
    <w:p w:rsidR="00810308" w:rsidRPr="003A1944" w:rsidRDefault="00DB4DB2" w:rsidP="003A1944">
      <w:pPr>
        <w:pStyle w:val="ListParagraph"/>
        <w:numPr>
          <w:ilvl w:val="0"/>
          <w:numId w:val="15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Log [garam]/[asam] = 1, akibatnya pH bergantung pada pKa</w:t>
      </w:r>
    </w:p>
    <w:p w:rsidR="00DB4DB2" w:rsidRPr="007715B4" w:rsidRDefault="00DB4DB2" w:rsidP="00BF32E9">
      <w:pPr>
        <w:pStyle w:val="ListParagraph"/>
        <w:numPr>
          <w:ilvl w:val="0"/>
          <w:numId w:val="29"/>
        </w:numPr>
        <w:ind w:left="426" w:hanging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Siswa ingin membuat larutan penyangga asam dengan mencampurkan NaH</w:t>
      </w:r>
      <w:r w:rsidRPr="007715B4">
        <w:rPr>
          <w:rFonts w:asciiTheme="majorBidi" w:hAnsiTheme="majorBidi" w:cstheme="majorBidi"/>
          <w:vertAlign w:val="subscript"/>
        </w:rPr>
        <w:t>2</w:t>
      </w:r>
      <w:r w:rsidRPr="007715B4">
        <w:rPr>
          <w:rFonts w:asciiTheme="majorBidi" w:hAnsiTheme="majorBidi" w:cstheme="majorBidi"/>
        </w:rPr>
        <w:t>PO</w:t>
      </w:r>
      <w:r w:rsidRPr="007715B4">
        <w:rPr>
          <w:rFonts w:asciiTheme="majorBidi" w:hAnsiTheme="majorBidi" w:cstheme="majorBidi"/>
          <w:vertAlign w:val="subscript"/>
        </w:rPr>
        <w:t xml:space="preserve">4 </w:t>
      </w:r>
      <w:r w:rsidRPr="007715B4">
        <w:rPr>
          <w:rFonts w:asciiTheme="majorBidi" w:hAnsiTheme="majorBidi" w:cstheme="majorBidi"/>
        </w:rPr>
        <w:t>dengan NaOH. Jika disediakan 100 mL larutan NaH</w:t>
      </w:r>
      <w:r w:rsidRPr="007715B4">
        <w:rPr>
          <w:rFonts w:asciiTheme="majorBidi" w:hAnsiTheme="majorBidi" w:cstheme="majorBidi"/>
          <w:vertAlign w:val="subscript"/>
        </w:rPr>
        <w:t>2</w:t>
      </w:r>
      <w:r w:rsidRPr="007715B4">
        <w:rPr>
          <w:rFonts w:asciiTheme="majorBidi" w:hAnsiTheme="majorBidi" w:cstheme="majorBidi"/>
        </w:rPr>
        <w:t>PO</w:t>
      </w:r>
      <w:r w:rsidRPr="007715B4">
        <w:rPr>
          <w:rFonts w:asciiTheme="majorBidi" w:hAnsiTheme="majorBidi" w:cstheme="majorBidi"/>
          <w:vertAlign w:val="subscript"/>
        </w:rPr>
        <w:t xml:space="preserve">4 </w:t>
      </w:r>
      <w:r w:rsidRPr="007715B4">
        <w:rPr>
          <w:rFonts w:asciiTheme="majorBidi" w:hAnsiTheme="majorBidi" w:cstheme="majorBidi"/>
        </w:rPr>
        <w:t>0,1 M (Ka H</w:t>
      </w:r>
      <w:r w:rsidRPr="007715B4">
        <w:rPr>
          <w:rFonts w:asciiTheme="majorBidi" w:hAnsiTheme="majorBidi" w:cstheme="majorBidi"/>
          <w:vertAlign w:val="subscript"/>
        </w:rPr>
        <w:t>2</w:t>
      </w:r>
      <w:r w:rsidRPr="007715B4">
        <w:rPr>
          <w:rFonts w:asciiTheme="majorBidi" w:hAnsiTheme="majorBidi" w:cstheme="majorBidi"/>
        </w:rPr>
        <w:t>PO</w:t>
      </w:r>
      <w:r w:rsidRPr="007715B4">
        <w:rPr>
          <w:rFonts w:asciiTheme="majorBidi" w:hAnsiTheme="majorBidi" w:cstheme="majorBidi"/>
          <w:vertAlign w:val="subscript"/>
        </w:rPr>
        <w:t>4</w:t>
      </w:r>
      <w:r w:rsidRPr="007715B4">
        <w:rPr>
          <w:rFonts w:asciiTheme="majorBidi" w:hAnsiTheme="majorBidi" w:cstheme="majorBidi"/>
          <w:vertAlign w:val="superscript"/>
        </w:rPr>
        <w:t>-</w:t>
      </w:r>
      <w:r w:rsidRPr="007715B4">
        <w:rPr>
          <w:rFonts w:asciiTheme="majorBidi" w:hAnsiTheme="majorBidi" w:cstheme="majorBidi"/>
        </w:rPr>
        <w:t xml:space="preserve"> = 6 x 10</w:t>
      </w:r>
      <w:r w:rsidRPr="007715B4">
        <w:rPr>
          <w:rFonts w:asciiTheme="majorBidi" w:hAnsiTheme="majorBidi" w:cstheme="majorBidi"/>
          <w:vertAlign w:val="superscript"/>
        </w:rPr>
        <w:t>-8</w:t>
      </w:r>
      <w:r w:rsidRPr="007715B4">
        <w:rPr>
          <w:rFonts w:asciiTheme="majorBidi" w:hAnsiTheme="majorBidi" w:cstheme="majorBidi"/>
        </w:rPr>
        <w:t>), maka volume NaOH 0,5 M yang  yang perlu ditambahakan untuk membu</w:t>
      </w:r>
      <w:r w:rsidR="008E6132" w:rsidRPr="007715B4">
        <w:rPr>
          <w:rFonts w:asciiTheme="majorBidi" w:hAnsiTheme="majorBidi" w:cstheme="majorBidi"/>
        </w:rPr>
        <w:t>at larutan penyangga dengan pH 8</w:t>
      </w:r>
      <w:r w:rsidRPr="007715B4">
        <w:rPr>
          <w:rFonts w:asciiTheme="majorBidi" w:hAnsiTheme="majorBidi" w:cstheme="majorBidi"/>
        </w:rPr>
        <w:t xml:space="preserve"> lebih dari 18 mL.</w:t>
      </w:r>
    </w:p>
    <w:p w:rsidR="00DB4DB2" w:rsidRPr="007715B4" w:rsidRDefault="00DB4DB2" w:rsidP="00DB4DB2">
      <w:pPr>
        <w:pStyle w:val="ListParagraph"/>
        <w:ind w:left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Dibawah ini pernyataan yang sesuai untuk mengkoreksi pernyataan diatas adalah...</w:t>
      </w:r>
    </w:p>
    <w:p w:rsidR="00DB4DB2" w:rsidRPr="007715B4" w:rsidRDefault="00DB4DB2" w:rsidP="00BF32E9">
      <w:pPr>
        <w:pStyle w:val="ListParagraph"/>
        <w:numPr>
          <w:ilvl w:val="1"/>
          <w:numId w:val="29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Campuran NaH</w:t>
      </w:r>
      <w:r w:rsidRPr="007715B4">
        <w:rPr>
          <w:rFonts w:asciiTheme="majorBidi" w:hAnsiTheme="majorBidi" w:cstheme="majorBidi"/>
          <w:vertAlign w:val="subscript"/>
        </w:rPr>
        <w:t>2</w:t>
      </w:r>
      <w:r w:rsidRPr="007715B4">
        <w:rPr>
          <w:rFonts w:asciiTheme="majorBidi" w:hAnsiTheme="majorBidi" w:cstheme="majorBidi"/>
        </w:rPr>
        <w:t>PO</w:t>
      </w:r>
      <w:r w:rsidRPr="007715B4">
        <w:rPr>
          <w:rFonts w:asciiTheme="majorBidi" w:hAnsiTheme="majorBidi" w:cstheme="majorBidi"/>
          <w:vertAlign w:val="subscript"/>
        </w:rPr>
        <w:t>4</w:t>
      </w:r>
      <w:r w:rsidRPr="007715B4">
        <w:rPr>
          <w:rFonts w:asciiTheme="majorBidi" w:hAnsiTheme="majorBidi" w:cstheme="majorBidi"/>
        </w:rPr>
        <w:t>/NaOH bukan larutan penyangga</w:t>
      </w:r>
    </w:p>
    <w:p w:rsidR="00DB4DB2" w:rsidRPr="007715B4" w:rsidRDefault="00DB4DB2" w:rsidP="00BF32E9">
      <w:pPr>
        <w:pStyle w:val="ListParagraph"/>
        <w:numPr>
          <w:ilvl w:val="1"/>
          <w:numId w:val="29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NaH</w:t>
      </w:r>
      <w:r w:rsidRPr="007715B4">
        <w:rPr>
          <w:rFonts w:asciiTheme="majorBidi" w:hAnsiTheme="majorBidi" w:cstheme="majorBidi"/>
          <w:vertAlign w:val="subscript"/>
        </w:rPr>
        <w:t>2</w:t>
      </w:r>
      <w:r w:rsidRPr="007715B4">
        <w:rPr>
          <w:rFonts w:asciiTheme="majorBidi" w:hAnsiTheme="majorBidi" w:cstheme="majorBidi"/>
        </w:rPr>
        <w:t>PO</w:t>
      </w:r>
      <w:r w:rsidRPr="007715B4">
        <w:rPr>
          <w:rFonts w:asciiTheme="majorBidi" w:hAnsiTheme="majorBidi" w:cstheme="majorBidi"/>
          <w:vertAlign w:val="subscript"/>
        </w:rPr>
        <w:t>4</w:t>
      </w:r>
      <w:r w:rsidRPr="007715B4">
        <w:rPr>
          <w:rFonts w:asciiTheme="majorBidi" w:hAnsiTheme="majorBidi" w:cstheme="majorBidi"/>
        </w:rPr>
        <w:t xml:space="preserve"> tidak dapat bereaksi dengan NaOH</w:t>
      </w:r>
    </w:p>
    <w:p w:rsidR="00DB4DB2" w:rsidRPr="007715B4" w:rsidRDefault="00DB4DB2" w:rsidP="00BF32E9">
      <w:pPr>
        <w:pStyle w:val="ListParagraph"/>
        <w:numPr>
          <w:ilvl w:val="1"/>
          <w:numId w:val="29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Volume NaOH yang diperlukan harus berlebih</w:t>
      </w:r>
    </w:p>
    <w:p w:rsidR="00DB4DB2" w:rsidRPr="007715B4" w:rsidRDefault="00DB4DB2" w:rsidP="00BF32E9">
      <w:pPr>
        <w:pStyle w:val="ListParagraph"/>
        <w:numPr>
          <w:ilvl w:val="1"/>
          <w:numId w:val="29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Volume NaOH tidak dapat dihitung</w:t>
      </w:r>
    </w:p>
    <w:p w:rsidR="001A5A41" w:rsidRPr="007715B4" w:rsidRDefault="00C95133" w:rsidP="00BF32E9">
      <w:pPr>
        <w:pStyle w:val="ListParagraph"/>
        <w:numPr>
          <w:ilvl w:val="1"/>
          <w:numId w:val="29"/>
        </w:numPr>
        <w:ind w:left="851" w:hanging="425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Volume NaOH yang ditambahkan kurang dari 18 mL</w:t>
      </w:r>
    </w:p>
    <w:p w:rsidR="003A1944" w:rsidRDefault="003A1944" w:rsidP="00DB4DB2">
      <w:pPr>
        <w:spacing w:after="0"/>
        <w:ind w:left="426"/>
        <w:jc w:val="both"/>
        <w:rPr>
          <w:rFonts w:asciiTheme="majorBidi" w:hAnsiTheme="majorBidi" w:cstheme="majorBidi"/>
          <w:b/>
          <w:bCs/>
        </w:rPr>
      </w:pPr>
    </w:p>
    <w:p w:rsidR="00DB4DB2" w:rsidRPr="007715B4" w:rsidRDefault="00DB4DB2" w:rsidP="00DB4DB2">
      <w:pPr>
        <w:spacing w:after="0"/>
        <w:ind w:left="426"/>
        <w:jc w:val="both"/>
        <w:rPr>
          <w:rFonts w:asciiTheme="majorBidi" w:hAnsiTheme="majorBidi" w:cstheme="majorBidi"/>
          <w:b/>
          <w:bCs/>
        </w:rPr>
      </w:pPr>
      <w:r w:rsidRPr="007715B4">
        <w:rPr>
          <w:rFonts w:asciiTheme="majorBidi" w:hAnsiTheme="majorBidi" w:cstheme="majorBidi"/>
          <w:b/>
          <w:bCs/>
        </w:rPr>
        <w:t>Alasan:</w:t>
      </w:r>
    </w:p>
    <w:p w:rsidR="00DB4DB2" w:rsidRPr="007715B4" w:rsidRDefault="00E9506C" w:rsidP="006F1115">
      <w:pPr>
        <w:pStyle w:val="ListParagraph"/>
        <w:numPr>
          <w:ilvl w:val="0"/>
          <w:numId w:val="9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eastAsiaTheme="minorEastAsia" w:hAnsiTheme="majorBidi" w:cstheme="majorBidi"/>
        </w:rPr>
        <w:t>Urutan langkah mengerjakannya yaitu menentukan p</w:t>
      </w:r>
      <w:r w:rsidR="00DB4DB2" w:rsidRPr="007715B4">
        <w:rPr>
          <w:rFonts w:asciiTheme="majorBidi" w:eastAsiaTheme="minorEastAsia" w:hAnsiTheme="majorBidi" w:cstheme="majorBidi"/>
        </w:rPr>
        <w:t>ersamaan reaksi;</w:t>
      </w:r>
      <w:r w:rsidR="004520AF" w:rsidRPr="007715B4">
        <w:rPr>
          <w:rFonts w:asciiTheme="majorBidi" w:eastAsiaTheme="minorEastAsia" w:hAnsiTheme="majorBidi" w:cstheme="majorBidi"/>
        </w:rPr>
        <w:t xml:space="preserve"> </w:t>
      </w:r>
      <w:r w:rsidR="006F1115" w:rsidRPr="007715B4">
        <w:rPr>
          <w:rFonts w:asciiTheme="majorBidi" w:eastAsiaTheme="minorEastAsia" w:hAnsiTheme="majorBidi" w:cstheme="majorBidi"/>
        </w:rPr>
        <w:t xml:space="preserve">rumus yang digunakan </w:t>
      </w:r>
      <w:r w:rsidR="00DB4DB2" w:rsidRPr="007715B4">
        <w:rPr>
          <w:rFonts w:asciiTheme="majorBidi" w:hAnsiTheme="majorBidi" w:cstheme="majorBidi"/>
        </w:rPr>
        <w:t>[H</w:t>
      </w:r>
      <w:r w:rsidR="00DB4DB2" w:rsidRPr="007715B4">
        <w:rPr>
          <w:rFonts w:asciiTheme="majorBidi" w:hAnsiTheme="majorBidi" w:cstheme="majorBidi"/>
          <w:vertAlign w:val="superscript"/>
        </w:rPr>
        <w:t>+</w:t>
      </w:r>
      <w:r w:rsidR="00DB4DB2" w:rsidRPr="007715B4">
        <w:rPr>
          <w:rFonts w:asciiTheme="majorBidi" w:hAnsiTheme="majorBidi" w:cstheme="majorBidi"/>
        </w:rPr>
        <w:t xml:space="preserve">] = Ka x </w:t>
      </w:r>
      <m:oMath>
        <m:f>
          <m:fPr>
            <m:ctrlPr>
              <w:rPr>
                <w:rFonts w:ascii="Cambria Math" w:hAnsiTheme="majorBidi" w:cstheme="majorBidi"/>
                <w:i/>
              </w:rPr>
            </m:ctrlPr>
          </m:fPr>
          <m:num>
            <m:r>
              <w:rPr>
                <w:rFonts w:ascii="Cambria Math" w:hAnsiTheme="majorBidi" w:cstheme="majorBidi"/>
              </w:rPr>
              <m:t>[</m:t>
            </m:r>
            <m:r>
              <w:rPr>
                <w:rFonts w:ascii="Cambria Math" w:hAnsi="Cambria Math" w:cstheme="majorBidi"/>
              </w:rPr>
              <m:t>asam</m:t>
            </m:r>
            <m:r>
              <w:rPr>
                <w:rFonts w:ascii="Cambria Math" w:hAnsiTheme="majorBidi" w:cstheme="majorBidi"/>
              </w:rPr>
              <m:t xml:space="preserve"> </m:t>
            </m:r>
            <m:r>
              <w:rPr>
                <w:rFonts w:ascii="Cambria Math" w:hAnsi="Cambria Math" w:cstheme="majorBidi"/>
              </w:rPr>
              <m:t>lema</m:t>
            </m:r>
            <m:r>
              <w:rPr>
                <w:rFonts w:asciiTheme="majorBidi" w:hAnsi="Cambria Math" w:cstheme="majorBidi"/>
              </w:rPr>
              <m:t>h</m:t>
            </m:r>
            <m:r>
              <w:rPr>
                <w:rFonts w:ascii="Cambria Math" w:hAnsiTheme="majorBidi" w:cstheme="majorBidi"/>
              </w:rPr>
              <m:t>]</m:t>
            </m:r>
          </m:num>
          <m:den>
            <m:r>
              <w:rPr>
                <w:rFonts w:ascii="Cambria Math" w:hAnsiTheme="majorBidi" w:cstheme="majorBidi"/>
              </w:rPr>
              <m:t>[</m:t>
            </m:r>
            <m:r>
              <w:rPr>
                <w:rFonts w:ascii="Cambria Math" w:hAnsi="Cambria Math" w:cstheme="majorBidi"/>
              </w:rPr>
              <m:t>basa</m:t>
            </m:r>
            <m:r>
              <w:rPr>
                <w:rFonts w:ascii="Cambria Math" w:hAnsiTheme="majorBidi" w:cstheme="majorBidi"/>
              </w:rPr>
              <m:t xml:space="preserve"> </m:t>
            </m:r>
            <m:r>
              <w:rPr>
                <w:rFonts w:ascii="Cambria Math" w:hAnsi="Cambria Math" w:cstheme="majorBidi"/>
              </w:rPr>
              <m:t>konjugasi</m:t>
            </m:r>
          </m:den>
        </m:f>
        <m:r>
          <w:rPr>
            <w:rFonts w:ascii="Cambria Math" w:hAnsiTheme="majorBidi" w:cstheme="majorBidi"/>
          </w:rPr>
          <m:t xml:space="preserve"> </m:t>
        </m:r>
      </m:oMath>
      <w:r w:rsidR="00DB4DB2" w:rsidRPr="007715B4">
        <w:rPr>
          <w:rFonts w:asciiTheme="majorBidi" w:eastAsiaTheme="minorEastAsia" w:hAnsiTheme="majorBidi" w:cstheme="majorBidi"/>
        </w:rPr>
        <w:t xml:space="preserve">; </w:t>
      </w:r>
      <w:r w:rsidR="00C15EF2" w:rsidRPr="007715B4">
        <w:rPr>
          <w:rFonts w:asciiTheme="majorBidi" w:eastAsiaTheme="minorEastAsia" w:hAnsiTheme="majorBidi" w:cstheme="majorBidi"/>
        </w:rPr>
        <w:t>menghitung jumlah mol</w:t>
      </w:r>
      <w:r w:rsidR="00DB4DB2" w:rsidRPr="007715B4">
        <w:rPr>
          <w:rFonts w:asciiTheme="majorBidi" w:eastAsiaTheme="minorEastAsia" w:hAnsiTheme="majorBidi" w:cstheme="majorBidi"/>
        </w:rPr>
        <w:t xml:space="preserve"> </w:t>
      </w:r>
      <w:r w:rsidR="00C15EF2" w:rsidRPr="007715B4">
        <w:rPr>
          <w:rFonts w:asciiTheme="majorBidi" w:hAnsiTheme="majorBidi" w:cstheme="majorBidi"/>
        </w:rPr>
        <w:t xml:space="preserve">yang bereaksi dan </w:t>
      </w:r>
      <w:r w:rsidR="00DB4DB2" w:rsidRPr="007715B4">
        <w:rPr>
          <w:rFonts w:asciiTheme="majorBidi" w:hAnsiTheme="majorBidi" w:cstheme="majorBidi"/>
        </w:rPr>
        <w:t>yang bersisa;</w:t>
      </w:r>
      <w:r w:rsidR="00DB4DB2" w:rsidRPr="007715B4">
        <w:rPr>
          <w:rFonts w:asciiTheme="majorBidi" w:eastAsiaTheme="minorEastAsia" w:hAnsiTheme="majorBidi" w:cstheme="majorBidi"/>
        </w:rPr>
        <w:t xml:space="preserve"> spesi yang tersisa yaitu </w:t>
      </w:r>
      <w:r w:rsidR="00DB4DB2" w:rsidRPr="007715B4">
        <w:rPr>
          <w:rFonts w:asciiTheme="majorBidi" w:hAnsiTheme="majorBidi" w:cstheme="majorBidi"/>
        </w:rPr>
        <w:t>NaH</w:t>
      </w:r>
      <w:r w:rsidR="00DB4DB2" w:rsidRPr="007715B4">
        <w:rPr>
          <w:rFonts w:asciiTheme="majorBidi" w:hAnsiTheme="majorBidi" w:cstheme="majorBidi"/>
          <w:vertAlign w:val="subscript"/>
        </w:rPr>
        <w:t>2</w:t>
      </w:r>
      <w:r w:rsidR="00DB4DB2" w:rsidRPr="007715B4">
        <w:rPr>
          <w:rFonts w:asciiTheme="majorBidi" w:hAnsiTheme="majorBidi" w:cstheme="majorBidi"/>
        </w:rPr>
        <w:t>PO</w:t>
      </w:r>
      <w:r w:rsidR="00DB4DB2" w:rsidRPr="007715B4">
        <w:rPr>
          <w:rFonts w:asciiTheme="majorBidi" w:hAnsiTheme="majorBidi" w:cstheme="majorBidi"/>
          <w:vertAlign w:val="subscript"/>
        </w:rPr>
        <w:t>4</w:t>
      </w:r>
      <w:r w:rsidR="00E60FA5" w:rsidRPr="007715B4">
        <w:rPr>
          <w:rFonts w:asciiTheme="majorBidi" w:hAnsiTheme="majorBidi" w:cstheme="majorBidi"/>
        </w:rPr>
        <w:t>; menentukan volume</w:t>
      </w:r>
    </w:p>
    <w:p w:rsidR="00DB4DB2" w:rsidRPr="007715B4" w:rsidRDefault="00722144" w:rsidP="00BF32E9">
      <w:pPr>
        <w:pStyle w:val="ListParagraph"/>
        <w:numPr>
          <w:ilvl w:val="0"/>
          <w:numId w:val="9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eastAsiaTheme="minorEastAsia" w:hAnsiTheme="majorBidi" w:cstheme="majorBidi"/>
        </w:rPr>
        <w:lastRenderedPageBreak/>
        <w:t>Urutan langkah mengerjakannya yaitu menentukan persamaan reaksi</w:t>
      </w:r>
      <w:r w:rsidR="00DB4DB2" w:rsidRPr="007715B4">
        <w:rPr>
          <w:rFonts w:asciiTheme="majorBidi" w:hAnsiTheme="majorBidi" w:cstheme="majorBidi"/>
        </w:rPr>
        <w:t xml:space="preserve">; </w:t>
      </w:r>
      <w:r w:rsidR="006F1115" w:rsidRPr="007715B4">
        <w:rPr>
          <w:rFonts w:asciiTheme="majorBidi" w:eastAsiaTheme="minorEastAsia" w:hAnsiTheme="majorBidi" w:cstheme="majorBidi"/>
        </w:rPr>
        <w:t xml:space="preserve">menghitung konsentrasi </w:t>
      </w:r>
      <w:r w:rsidR="006F1115" w:rsidRPr="007715B4">
        <w:rPr>
          <w:rFonts w:asciiTheme="majorBidi" w:hAnsiTheme="majorBidi" w:cstheme="majorBidi"/>
        </w:rPr>
        <w:t>H</w:t>
      </w:r>
      <w:r w:rsidR="006F1115" w:rsidRPr="007715B4">
        <w:rPr>
          <w:rFonts w:asciiTheme="majorBidi" w:hAnsiTheme="majorBidi" w:cstheme="majorBidi"/>
          <w:vertAlign w:val="superscript"/>
        </w:rPr>
        <w:t xml:space="preserve">+ </w:t>
      </w:r>
      <w:r w:rsidR="006F1115" w:rsidRPr="007715B4">
        <w:rPr>
          <w:rFonts w:asciiTheme="majorBidi" w:hAnsiTheme="majorBidi" w:cstheme="majorBidi"/>
        </w:rPr>
        <w:t xml:space="preserve">dari nilai pH yang diketahui, </w:t>
      </w:r>
      <w:r w:rsidRPr="007715B4">
        <w:rPr>
          <w:rFonts w:asciiTheme="majorBidi" w:hAnsiTheme="majorBidi" w:cstheme="majorBidi"/>
        </w:rPr>
        <w:t xml:space="preserve">menghitung </w:t>
      </w:r>
      <w:r w:rsidR="001F556C" w:rsidRPr="007715B4">
        <w:rPr>
          <w:rFonts w:asciiTheme="majorBidi" w:hAnsiTheme="majorBidi" w:cstheme="majorBidi"/>
        </w:rPr>
        <w:t xml:space="preserve">jumlah mol yang bereaksi dan </w:t>
      </w:r>
      <w:r w:rsidR="00DB4DB2" w:rsidRPr="007715B4">
        <w:rPr>
          <w:rFonts w:asciiTheme="majorBidi" w:hAnsiTheme="majorBidi" w:cstheme="majorBidi"/>
        </w:rPr>
        <w:t>yang bersisa; jumlah mol sisa NaH</w:t>
      </w:r>
      <w:r w:rsidR="00DB4DB2" w:rsidRPr="007715B4">
        <w:rPr>
          <w:rFonts w:asciiTheme="majorBidi" w:hAnsiTheme="majorBidi" w:cstheme="majorBidi"/>
          <w:vertAlign w:val="subscript"/>
        </w:rPr>
        <w:t>2</w:t>
      </w:r>
      <w:r w:rsidR="00DB4DB2" w:rsidRPr="007715B4">
        <w:rPr>
          <w:rFonts w:asciiTheme="majorBidi" w:hAnsiTheme="majorBidi" w:cstheme="majorBidi"/>
        </w:rPr>
        <w:t>PO</w:t>
      </w:r>
      <w:r w:rsidR="00DB4DB2" w:rsidRPr="007715B4">
        <w:rPr>
          <w:rFonts w:asciiTheme="majorBidi" w:hAnsiTheme="majorBidi" w:cstheme="majorBidi"/>
          <w:vertAlign w:val="subscript"/>
        </w:rPr>
        <w:t>4</w:t>
      </w:r>
      <w:r w:rsidR="00DB4DB2" w:rsidRPr="007715B4">
        <w:rPr>
          <w:rFonts w:asciiTheme="majorBidi" w:hAnsiTheme="majorBidi" w:cstheme="majorBidi"/>
        </w:rPr>
        <w:t xml:space="preserve"> sebesar 1,55 mol; [H</w:t>
      </w:r>
      <w:r w:rsidR="00DB4DB2" w:rsidRPr="007715B4">
        <w:rPr>
          <w:rFonts w:asciiTheme="majorBidi" w:hAnsiTheme="majorBidi" w:cstheme="majorBidi"/>
          <w:vertAlign w:val="superscript"/>
        </w:rPr>
        <w:t>+</w:t>
      </w:r>
      <w:r w:rsidR="00DB4DB2" w:rsidRPr="007715B4">
        <w:rPr>
          <w:rFonts w:asciiTheme="majorBidi" w:hAnsiTheme="majorBidi" w:cstheme="majorBidi"/>
        </w:rPr>
        <w:t xml:space="preserve">] = Ka x </w:t>
      </w:r>
      <m:oMath>
        <m:f>
          <m:fPr>
            <m:ctrlPr>
              <w:rPr>
                <w:rFonts w:ascii="Cambria Math" w:hAnsiTheme="majorBidi" w:cstheme="majorBidi"/>
                <w:i/>
              </w:rPr>
            </m:ctrlPr>
          </m:fPr>
          <m:num>
            <m:r>
              <w:rPr>
                <w:rFonts w:ascii="Cambria Math" w:hAnsiTheme="majorBidi" w:cstheme="majorBidi"/>
              </w:rPr>
              <m:t>[</m:t>
            </m:r>
            <m:r>
              <w:rPr>
                <w:rFonts w:ascii="Cambria Math" w:hAnsi="Cambria Math" w:cstheme="majorBidi"/>
              </w:rPr>
              <m:t>asam</m:t>
            </m:r>
            <m:r>
              <w:rPr>
                <w:rFonts w:ascii="Cambria Math" w:hAnsiTheme="majorBidi" w:cstheme="majorBidi"/>
              </w:rPr>
              <m:t xml:space="preserve"> </m:t>
            </m:r>
            <m:r>
              <w:rPr>
                <w:rFonts w:ascii="Cambria Math" w:hAnsi="Cambria Math" w:cstheme="majorBidi"/>
              </w:rPr>
              <m:t>lema</m:t>
            </m:r>
            <m:r>
              <w:rPr>
                <w:rFonts w:asciiTheme="majorBidi" w:hAnsi="Cambria Math" w:cstheme="majorBidi"/>
              </w:rPr>
              <m:t>h</m:t>
            </m:r>
            <m:r>
              <w:rPr>
                <w:rFonts w:ascii="Cambria Math" w:hAnsiTheme="majorBidi" w:cstheme="majorBidi"/>
              </w:rPr>
              <m:t>]</m:t>
            </m:r>
          </m:num>
          <m:den>
            <m:r>
              <w:rPr>
                <w:rFonts w:ascii="Cambria Math" w:hAnsiTheme="majorBidi" w:cstheme="majorBidi"/>
              </w:rPr>
              <m:t>[</m:t>
            </m:r>
            <m:r>
              <w:rPr>
                <w:rFonts w:ascii="Cambria Math" w:hAnsi="Cambria Math" w:cstheme="majorBidi"/>
              </w:rPr>
              <m:t>basa</m:t>
            </m:r>
            <m:r>
              <w:rPr>
                <w:rFonts w:ascii="Cambria Math" w:hAnsiTheme="majorBidi" w:cstheme="majorBidi"/>
              </w:rPr>
              <m:t xml:space="preserve"> </m:t>
            </m:r>
            <m:r>
              <w:rPr>
                <w:rFonts w:ascii="Cambria Math" w:hAnsi="Cambria Math" w:cstheme="majorBidi"/>
              </w:rPr>
              <m:t>konjugasi</m:t>
            </m:r>
          </m:den>
        </m:f>
      </m:oMath>
      <w:r w:rsidR="00E60FA5" w:rsidRPr="007715B4">
        <w:rPr>
          <w:rFonts w:asciiTheme="majorBidi" w:eastAsiaTheme="minorEastAsia" w:hAnsiTheme="majorBidi" w:cstheme="majorBidi"/>
        </w:rPr>
        <w:t xml:space="preserve"> ; menentukan volume</w:t>
      </w:r>
    </w:p>
    <w:p w:rsidR="00DB4DB2" w:rsidRPr="007715B4" w:rsidRDefault="00E60FA5" w:rsidP="00E60FA5">
      <w:pPr>
        <w:pStyle w:val="ListParagraph"/>
        <w:numPr>
          <w:ilvl w:val="0"/>
          <w:numId w:val="9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eastAsiaTheme="minorEastAsia" w:hAnsiTheme="majorBidi" w:cstheme="majorBidi"/>
        </w:rPr>
        <w:t>Urutan langkah mengerjakannya yaitu menentukan p</w:t>
      </w:r>
      <w:r w:rsidR="00DB4DB2" w:rsidRPr="007715B4">
        <w:rPr>
          <w:rFonts w:asciiTheme="majorBidi" w:hAnsiTheme="majorBidi" w:cstheme="majorBidi"/>
        </w:rPr>
        <w:t xml:space="preserve">ersamaan reaksi, </w:t>
      </w:r>
      <w:r w:rsidR="00DB4DB2" w:rsidRPr="007715B4">
        <w:rPr>
          <w:rFonts w:asciiTheme="majorBidi" w:eastAsiaTheme="minorEastAsia" w:hAnsiTheme="majorBidi" w:cstheme="majorBidi"/>
        </w:rPr>
        <w:t xml:space="preserve">spesi yang tersisa yaitu </w:t>
      </w:r>
      <w:r w:rsidR="00DB4DB2" w:rsidRPr="007715B4">
        <w:rPr>
          <w:rFonts w:asciiTheme="majorBidi" w:hAnsiTheme="majorBidi" w:cstheme="majorBidi"/>
        </w:rPr>
        <w:t>NaH</w:t>
      </w:r>
      <w:r w:rsidR="00DB4DB2" w:rsidRPr="007715B4">
        <w:rPr>
          <w:rFonts w:asciiTheme="majorBidi" w:hAnsiTheme="majorBidi" w:cstheme="majorBidi"/>
          <w:vertAlign w:val="subscript"/>
        </w:rPr>
        <w:t>2</w:t>
      </w:r>
      <w:r w:rsidR="00DB4DB2" w:rsidRPr="007715B4">
        <w:rPr>
          <w:rFonts w:asciiTheme="majorBidi" w:hAnsiTheme="majorBidi" w:cstheme="majorBidi"/>
        </w:rPr>
        <w:t>PO</w:t>
      </w:r>
      <w:r w:rsidR="00DB4DB2" w:rsidRPr="007715B4">
        <w:rPr>
          <w:rFonts w:asciiTheme="majorBidi" w:hAnsiTheme="majorBidi" w:cstheme="majorBidi"/>
          <w:vertAlign w:val="subscript"/>
        </w:rPr>
        <w:t>4</w:t>
      </w:r>
      <w:r w:rsidR="00DB4DB2" w:rsidRPr="007715B4">
        <w:rPr>
          <w:rFonts w:asciiTheme="majorBidi" w:hAnsiTheme="majorBidi" w:cstheme="majorBidi"/>
        </w:rPr>
        <w:t xml:space="preserve">, </w:t>
      </w:r>
      <w:r w:rsidR="00CF24C5" w:rsidRPr="007715B4">
        <w:rPr>
          <w:rFonts w:asciiTheme="majorBidi" w:hAnsiTheme="majorBidi" w:cstheme="majorBidi"/>
        </w:rPr>
        <w:t xml:space="preserve">campuran tersebut </w:t>
      </w:r>
      <w:r w:rsidR="00DB4DB2" w:rsidRPr="007715B4">
        <w:rPr>
          <w:rFonts w:asciiTheme="majorBidi" w:hAnsiTheme="majorBidi" w:cstheme="majorBidi"/>
        </w:rPr>
        <w:t>bukan merupakan larutan penyangga</w:t>
      </w:r>
    </w:p>
    <w:p w:rsidR="00BA2CD6" w:rsidRPr="007715B4" w:rsidRDefault="00DB4DB2" w:rsidP="00BF32E9">
      <w:pPr>
        <w:pStyle w:val="ListParagraph"/>
        <w:numPr>
          <w:ilvl w:val="0"/>
          <w:numId w:val="9"/>
        </w:numPr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Tidak terjadi reaksi apapun pada pencampuran NaH</w:t>
      </w:r>
      <w:r w:rsidRPr="007715B4">
        <w:rPr>
          <w:rFonts w:asciiTheme="majorBidi" w:hAnsiTheme="majorBidi" w:cstheme="majorBidi"/>
          <w:vertAlign w:val="subscript"/>
        </w:rPr>
        <w:t>2</w:t>
      </w:r>
      <w:r w:rsidRPr="007715B4">
        <w:rPr>
          <w:rFonts w:asciiTheme="majorBidi" w:hAnsiTheme="majorBidi" w:cstheme="majorBidi"/>
        </w:rPr>
        <w:t>PO</w:t>
      </w:r>
      <w:r w:rsidRPr="007715B4">
        <w:rPr>
          <w:rFonts w:asciiTheme="majorBidi" w:hAnsiTheme="majorBidi" w:cstheme="majorBidi"/>
          <w:vertAlign w:val="subscript"/>
        </w:rPr>
        <w:t>4</w:t>
      </w:r>
      <w:r w:rsidRPr="007715B4">
        <w:rPr>
          <w:rFonts w:asciiTheme="majorBidi" w:hAnsiTheme="majorBidi" w:cstheme="majorBidi"/>
        </w:rPr>
        <w:t xml:space="preserve"> dengan NaOH</w:t>
      </w:r>
    </w:p>
    <w:p w:rsidR="00045725" w:rsidRPr="007715B4" w:rsidRDefault="00F97D4F" w:rsidP="00BF32E9">
      <w:pPr>
        <w:pStyle w:val="ListParagraph"/>
        <w:numPr>
          <w:ilvl w:val="0"/>
          <w:numId w:val="29"/>
        </w:numPr>
        <w:ind w:left="426" w:hanging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Bacalah beberapa pernyataan berikut!</w:t>
      </w:r>
    </w:p>
    <w:p w:rsidR="00AF7A7C" w:rsidRPr="007715B4" w:rsidRDefault="00F97D4F" w:rsidP="00BF32E9">
      <w:pPr>
        <w:pStyle w:val="ListParagraph"/>
        <w:numPr>
          <w:ilvl w:val="2"/>
          <w:numId w:val="29"/>
        </w:numPr>
        <w:ind w:left="851" w:hanging="142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Jika kita minum jus jeruk limau, maka H</w:t>
      </w:r>
      <w:r w:rsidRPr="007715B4">
        <w:rPr>
          <w:rFonts w:asciiTheme="majorBidi" w:hAnsiTheme="majorBidi" w:cstheme="majorBidi"/>
          <w:vertAlign w:val="subscript"/>
        </w:rPr>
        <w:t>2</w:t>
      </w:r>
      <w:r w:rsidRPr="007715B4">
        <w:rPr>
          <w:rFonts w:asciiTheme="majorBidi" w:hAnsiTheme="majorBidi" w:cstheme="majorBidi"/>
        </w:rPr>
        <w:t>CO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 xml:space="preserve"> dalam darah akan bereaksi dengan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</w:t>
      </w:r>
      <w:r w:rsidR="00866186" w:rsidRPr="007715B4">
        <w:rPr>
          <w:rFonts w:asciiTheme="majorBidi" w:hAnsiTheme="majorBidi" w:cstheme="majorBidi"/>
        </w:rPr>
        <w:t>yang berasal dari jus tersebut</w:t>
      </w:r>
    </w:p>
    <w:p w:rsidR="00AF7A7C" w:rsidRPr="007715B4" w:rsidRDefault="00866186" w:rsidP="00BF32E9">
      <w:pPr>
        <w:pStyle w:val="ListParagraph"/>
        <w:numPr>
          <w:ilvl w:val="2"/>
          <w:numId w:val="29"/>
        </w:numPr>
        <w:ind w:left="851" w:hanging="142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Jika kita minum jus jeruk limau, maka terjadi penambahan ion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di dalam darah</w:t>
      </w:r>
    </w:p>
    <w:p w:rsidR="00AF7A7C" w:rsidRPr="007715B4" w:rsidRDefault="00866186" w:rsidP="00BF32E9">
      <w:pPr>
        <w:pStyle w:val="ListParagraph"/>
        <w:numPr>
          <w:ilvl w:val="2"/>
          <w:numId w:val="29"/>
        </w:numPr>
        <w:ind w:left="851" w:hanging="142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Jika kita minum jus jeruk limau, maka tidak terjadi penambahan ion H</w:t>
      </w:r>
      <w:r w:rsidRPr="007715B4">
        <w:rPr>
          <w:rFonts w:asciiTheme="majorBidi" w:hAnsiTheme="majorBidi" w:cstheme="majorBidi"/>
          <w:vertAlign w:val="superscript"/>
        </w:rPr>
        <w:t xml:space="preserve">+ </w:t>
      </w:r>
      <w:r w:rsidRPr="007715B4">
        <w:rPr>
          <w:rFonts w:asciiTheme="majorBidi" w:hAnsiTheme="majorBidi" w:cstheme="majorBidi"/>
        </w:rPr>
        <w:t>di dalam darah</w:t>
      </w:r>
    </w:p>
    <w:p w:rsidR="00AF7A7C" w:rsidRPr="007715B4" w:rsidRDefault="00223CC2" w:rsidP="00BF32E9">
      <w:pPr>
        <w:pStyle w:val="ListParagraph"/>
        <w:numPr>
          <w:ilvl w:val="2"/>
          <w:numId w:val="29"/>
        </w:numPr>
        <w:ind w:left="851" w:hanging="142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Jika kita minum jus jeruk limau, maka terjadi pengurangan ion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di dalam darah</w:t>
      </w:r>
    </w:p>
    <w:p w:rsidR="00846BAD" w:rsidRPr="007715B4" w:rsidRDefault="00223CC2" w:rsidP="00BF32E9">
      <w:pPr>
        <w:pStyle w:val="ListParagraph"/>
        <w:numPr>
          <w:ilvl w:val="2"/>
          <w:numId w:val="29"/>
        </w:numPr>
        <w:spacing w:after="0"/>
        <w:ind w:left="851" w:hanging="142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Jika kita minum jus jeruk limau, maka terjadi penambahan ion OH</w:t>
      </w:r>
      <w:r w:rsidRPr="007715B4">
        <w:rPr>
          <w:rFonts w:asciiTheme="majorBidi" w:hAnsiTheme="majorBidi" w:cstheme="majorBidi"/>
          <w:vertAlign w:val="superscript"/>
        </w:rPr>
        <w:t>-</w:t>
      </w:r>
      <w:r w:rsidRPr="007715B4">
        <w:rPr>
          <w:rFonts w:asciiTheme="majorBidi" w:hAnsiTheme="majorBidi" w:cstheme="majorBidi"/>
        </w:rPr>
        <w:t xml:space="preserve"> di dalam darah</w:t>
      </w:r>
    </w:p>
    <w:p w:rsidR="00223CC2" w:rsidRPr="007715B4" w:rsidRDefault="00CF0296" w:rsidP="00CF0296">
      <w:pPr>
        <w:spacing w:after="0"/>
        <w:ind w:left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Pernyataan diatas yang paling tepat adalah...</w:t>
      </w:r>
    </w:p>
    <w:p w:rsidR="00CF0296" w:rsidRPr="007715B4" w:rsidRDefault="005F21F8" w:rsidP="00BF32E9">
      <w:pPr>
        <w:pStyle w:val="ListParagraph"/>
        <w:numPr>
          <w:ilvl w:val="0"/>
          <w:numId w:val="25"/>
        </w:numPr>
        <w:ind w:left="709" w:hanging="283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(i) dan (</w:t>
      </w:r>
      <w:r w:rsidR="009C5421" w:rsidRPr="007715B4">
        <w:rPr>
          <w:rFonts w:asciiTheme="majorBidi" w:hAnsiTheme="majorBidi" w:cstheme="majorBidi"/>
        </w:rPr>
        <w:t>v</w:t>
      </w:r>
      <w:r w:rsidR="00D400E7" w:rsidRPr="007715B4">
        <w:rPr>
          <w:rFonts w:asciiTheme="majorBidi" w:hAnsiTheme="majorBidi" w:cstheme="majorBidi"/>
        </w:rPr>
        <w:t>)</w:t>
      </w:r>
    </w:p>
    <w:p w:rsidR="005F21F8" w:rsidRPr="007715B4" w:rsidRDefault="005F21F8" w:rsidP="00BF32E9">
      <w:pPr>
        <w:pStyle w:val="ListParagraph"/>
        <w:numPr>
          <w:ilvl w:val="0"/>
          <w:numId w:val="25"/>
        </w:numPr>
        <w:ind w:left="709" w:hanging="283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(ii) dan (v)</w:t>
      </w:r>
    </w:p>
    <w:p w:rsidR="00CF0296" w:rsidRPr="007715B4" w:rsidRDefault="00CD7C22" w:rsidP="00BF32E9">
      <w:pPr>
        <w:pStyle w:val="ListParagraph"/>
        <w:numPr>
          <w:ilvl w:val="0"/>
          <w:numId w:val="25"/>
        </w:numPr>
        <w:ind w:left="709" w:hanging="283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(ii</w:t>
      </w:r>
      <w:r w:rsidR="00CF0296" w:rsidRPr="007715B4">
        <w:rPr>
          <w:rFonts w:asciiTheme="majorBidi" w:hAnsiTheme="majorBidi" w:cstheme="majorBidi"/>
        </w:rPr>
        <w:t>)</w:t>
      </w:r>
    </w:p>
    <w:p w:rsidR="000F2C66" w:rsidRPr="007715B4" w:rsidRDefault="000F2C66" w:rsidP="00BF32E9">
      <w:pPr>
        <w:pStyle w:val="ListParagraph"/>
        <w:numPr>
          <w:ilvl w:val="0"/>
          <w:numId w:val="25"/>
        </w:numPr>
        <w:ind w:left="709" w:hanging="283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(iii)</w:t>
      </w:r>
    </w:p>
    <w:p w:rsidR="00AF7A7C" w:rsidRPr="007715B4" w:rsidRDefault="00CF0296" w:rsidP="00BF32E9">
      <w:pPr>
        <w:pStyle w:val="ListParagraph"/>
        <w:numPr>
          <w:ilvl w:val="0"/>
          <w:numId w:val="25"/>
        </w:numPr>
        <w:spacing w:after="0"/>
        <w:ind w:left="709" w:hanging="283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(iv)</w:t>
      </w:r>
    </w:p>
    <w:p w:rsidR="00CF0296" w:rsidRPr="007715B4" w:rsidRDefault="00CF0296" w:rsidP="00CF0296">
      <w:pPr>
        <w:spacing w:after="0"/>
        <w:ind w:left="426"/>
        <w:jc w:val="both"/>
        <w:rPr>
          <w:rFonts w:asciiTheme="majorBidi" w:hAnsiTheme="majorBidi" w:cstheme="majorBidi"/>
          <w:b/>
          <w:bCs/>
        </w:rPr>
      </w:pPr>
      <w:r w:rsidRPr="007715B4">
        <w:rPr>
          <w:rFonts w:asciiTheme="majorBidi" w:hAnsiTheme="majorBidi" w:cstheme="majorBidi"/>
          <w:b/>
          <w:bCs/>
        </w:rPr>
        <w:t>Alasan:</w:t>
      </w:r>
    </w:p>
    <w:p w:rsidR="00200E3B" w:rsidRPr="007715B4" w:rsidRDefault="00200E3B" w:rsidP="00BF32E9">
      <w:pPr>
        <w:pStyle w:val="ListParagraph"/>
        <w:numPr>
          <w:ilvl w:val="0"/>
          <w:numId w:val="23"/>
        </w:numPr>
        <w:spacing w:after="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Ion OH</w:t>
      </w:r>
      <w:r w:rsidRPr="007715B4">
        <w:rPr>
          <w:rFonts w:asciiTheme="majorBidi" w:hAnsiTheme="majorBidi" w:cstheme="majorBidi"/>
          <w:vertAlign w:val="superscript"/>
        </w:rPr>
        <w:t>-</w:t>
      </w:r>
      <w:r w:rsidRPr="007715B4">
        <w:rPr>
          <w:rFonts w:asciiTheme="majorBidi" w:hAnsiTheme="majorBidi" w:cstheme="majorBidi"/>
        </w:rPr>
        <w:t xml:space="preserve"> dalam darah sedikit bertambah karena jus jeruk limau bersifat asam sehingga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dari jus dinetralkan oleh H</w:t>
      </w:r>
      <w:r w:rsidRPr="007715B4">
        <w:rPr>
          <w:rFonts w:asciiTheme="majorBidi" w:hAnsiTheme="majorBidi" w:cstheme="majorBidi"/>
          <w:vertAlign w:val="subscript"/>
        </w:rPr>
        <w:t>2</w:t>
      </w:r>
      <w:r w:rsidRPr="007715B4">
        <w:rPr>
          <w:rFonts w:asciiTheme="majorBidi" w:hAnsiTheme="majorBidi" w:cstheme="majorBidi"/>
        </w:rPr>
        <w:t>CO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</w:rPr>
        <w:t xml:space="preserve"> dan membuat pH darah menjadi sedikit mengalami penurunan</w:t>
      </w:r>
    </w:p>
    <w:p w:rsidR="00CA657F" w:rsidRPr="007715B4" w:rsidRDefault="00CA657F" w:rsidP="00BF32E9">
      <w:pPr>
        <w:pStyle w:val="ListParagraph"/>
        <w:numPr>
          <w:ilvl w:val="0"/>
          <w:numId w:val="23"/>
        </w:numPr>
        <w:spacing w:after="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Ion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dalam darah sedikit bertambah karena jus jeruk limau bersifat asam dan membuat pH darah menjadi sedikit mengalami </w:t>
      </w:r>
      <w:r w:rsidR="00984FE7" w:rsidRPr="007715B4">
        <w:rPr>
          <w:rFonts w:asciiTheme="majorBidi" w:hAnsiTheme="majorBidi" w:cstheme="majorBidi"/>
        </w:rPr>
        <w:t>kenaikan</w:t>
      </w:r>
    </w:p>
    <w:p w:rsidR="00200E3B" w:rsidRPr="007715B4" w:rsidRDefault="00200E3B" w:rsidP="00BF32E9">
      <w:pPr>
        <w:pStyle w:val="ListParagraph"/>
        <w:numPr>
          <w:ilvl w:val="0"/>
          <w:numId w:val="23"/>
        </w:numPr>
        <w:spacing w:after="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Ion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dalam darah sedikit bertambah karena jus jeruk limau bersifat asam dan membuat pH darah menjadi sedikit mengalami penurunan</w:t>
      </w:r>
    </w:p>
    <w:p w:rsidR="006A00AD" w:rsidRPr="00F71E72" w:rsidRDefault="00707C1B" w:rsidP="00F71E72">
      <w:pPr>
        <w:pStyle w:val="ListParagraph"/>
        <w:numPr>
          <w:ilvl w:val="0"/>
          <w:numId w:val="23"/>
        </w:numPr>
        <w:spacing w:after="0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Ion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dalam darah sedikit berkurang karena jus jeruk limau bersifat basa sehingga membuat pH darah </w:t>
      </w:r>
      <w:r w:rsidR="00200E3B" w:rsidRPr="007715B4">
        <w:rPr>
          <w:rFonts w:asciiTheme="majorBidi" w:hAnsiTheme="majorBidi" w:cstheme="majorBidi"/>
        </w:rPr>
        <w:t>menjadi sedikit naik akibat basa</w:t>
      </w:r>
    </w:p>
    <w:p w:rsidR="00DB4DB2" w:rsidRDefault="00DB4DB2" w:rsidP="00BF32E9">
      <w:pPr>
        <w:pStyle w:val="ListParagraph"/>
        <w:numPr>
          <w:ilvl w:val="0"/>
          <w:numId w:val="29"/>
        </w:numPr>
        <w:spacing w:after="0"/>
        <w:ind w:left="426" w:hanging="426"/>
        <w:jc w:val="both"/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Darah manusia memiliki pH yang konstan yaitu mendekati 7,4 meskipun zat-zat yang bersifat asam atau basa terus menerus masuk ke dalam darah. Hal ini disebabkan dalam darah manusia terdapat kesetimbangan...</w:t>
      </w:r>
    </w:p>
    <w:p w:rsidR="003A1944" w:rsidRPr="007715B4" w:rsidRDefault="003A1944" w:rsidP="003A1944">
      <w:pPr>
        <w:pStyle w:val="ListParagraph"/>
        <w:spacing w:after="0"/>
        <w:ind w:left="426"/>
        <w:jc w:val="both"/>
        <w:rPr>
          <w:rFonts w:asciiTheme="majorBidi" w:hAnsiTheme="majorBidi" w:cstheme="majorBidi"/>
        </w:rPr>
      </w:pPr>
    </w:p>
    <w:p w:rsidR="00CF6208" w:rsidRPr="007715B4" w:rsidRDefault="00CF6208" w:rsidP="00BB7472">
      <w:pPr>
        <w:spacing w:after="0"/>
        <w:ind w:left="426"/>
        <w:jc w:val="both"/>
      </w:pPr>
      <w:r w:rsidRPr="007715B4">
        <w:object w:dxaOrig="3377" w:dyaOrig="4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18.75pt" o:ole="">
            <v:imagedata r:id="rId9" o:title=""/>
          </v:shape>
          <o:OLEObject Type="Embed" ProgID="ChemDraw.Document.6.0" ShapeID="_x0000_i1025" DrawAspect="Content" ObjectID="_1627877124" r:id="rId10"/>
        </w:object>
      </w:r>
    </w:p>
    <w:p w:rsidR="00CF6208" w:rsidRPr="007715B4" w:rsidRDefault="00CF6208" w:rsidP="00BB7472">
      <w:pPr>
        <w:spacing w:after="0"/>
        <w:ind w:left="426"/>
        <w:jc w:val="both"/>
      </w:pPr>
      <w:r w:rsidRPr="007715B4">
        <w:object w:dxaOrig="3391" w:dyaOrig="434">
          <v:shape id="_x0000_i1026" type="#_x0000_t75" style="width:147pt;height:18.75pt" o:ole="">
            <v:imagedata r:id="rId11" o:title=""/>
          </v:shape>
          <o:OLEObject Type="Embed" ProgID="ChemDraw.Document.6.0" ShapeID="_x0000_i1026" DrawAspect="Content" ObjectID="_1627877125" r:id="rId12"/>
        </w:object>
      </w:r>
    </w:p>
    <w:p w:rsidR="00CF6208" w:rsidRPr="007715B4" w:rsidRDefault="00CF6208" w:rsidP="00BB7472">
      <w:pPr>
        <w:spacing w:after="0"/>
        <w:ind w:left="426"/>
        <w:jc w:val="both"/>
      </w:pPr>
      <w:r w:rsidRPr="007715B4">
        <w:object w:dxaOrig="3297" w:dyaOrig="468">
          <v:shape id="_x0000_i1027" type="#_x0000_t75" style="width:143.25pt;height:20.25pt" o:ole="">
            <v:imagedata r:id="rId13" o:title=""/>
          </v:shape>
          <o:OLEObject Type="Embed" ProgID="ChemDraw.Document.6.0" ShapeID="_x0000_i1027" DrawAspect="Content" ObjectID="_1627877126" r:id="rId14"/>
        </w:object>
      </w:r>
    </w:p>
    <w:p w:rsidR="00CF6208" w:rsidRPr="007715B4" w:rsidRDefault="00CF6208" w:rsidP="00BB7472">
      <w:pPr>
        <w:spacing w:after="0"/>
        <w:ind w:left="426"/>
        <w:jc w:val="both"/>
      </w:pPr>
      <w:r w:rsidRPr="007715B4">
        <w:object w:dxaOrig="3552" w:dyaOrig="439">
          <v:shape id="_x0000_i1028" type="#_x0000_t75" style="width:156pt;height:18.75pt" o:ole="">
            <v:imagedata r:id="rId15" o:title=""/>
          </v:shape>
          <o:OLEObject Type="Embed" ProgID="ChemDraw.Document.6.0" ShapeID="_x0000_i1028" DrawAspect="Content" ObjectID="_1627877127" r:id="rId16"/>
        </w:object>
      </w:r>
    </w:p>
    <w:p w:rsidR="00CF24C5" w:rsidRPr="006A00AD" w:rsidRDefault="00CF6208" w:rsidP="006A00AD">
      <w:pPr>
        <w:spacing w:after="0"/>
        <w:ind w:left="426"/>
      </w:pPr>
      <w:r w:rsidRPr="007715B4">
        <w:object w:dxaOrig="3629" w:dyaOrig="439">
          <v:shape id="_x0000_i1029" type="#_x0000_t75" style="width:156pt;height:19.5pt" o:ole="">
            <v:imagedata r:id="rId17" o:title=""/>
          </v:shape>
          <o:OLEObject Type="Embed" ProgID="ChemDraw.Document.6.0" ShapeID="_x0000_i1029" DrawAspect="Content" ObjectID="_1627877128" r:id="rId18"/>
        </w:object>
      </w:r>
    </w:p>
    <w:p w:rsidR="00DB4DB2" w:rsidRPr="007715B4" w:rsidRDefault="00DB4DB2" w:rsidP="00BB7472">
      <w:pPr>
        <w:spacing w:after="0"/>
        <w:ind w:left="426"/>
        <w:rPr>
          <w:rFonts w:asciiTheme="majorBidi" w:hAnsiTheme="majorBidi" w:cstheme="majorBidi"/>
          <w:b/>
          <w:bCs/>
        </w:rPr>
      </w:pPr>
      <w:r w:rsidRPr="007715B4">
        <w:rPr>
          <w:rFonts w:asciiTheme="majorBidi" w:hAnsiTheme="majorBidi" w:cstheme="majorBidi"/>
          <w:b/>
          <w:bCs/>
        </w:rPr>
        <w:lastRenderedPageBreak/>
        <w:t>Alasan:</w:t>
      </w:r>
    </w:p>
    <w:p w:rsidR="00DB4DB2" w:rsidRPr="007715B4" w:rsidRDefault="00DB4DB2" w:rsidP="00BF32E9">
      <w:pPr>
        <w:pStyle w:val="ListParagraph"/>
        <w:numPr>
          <w:ilvl w:val="0"/>
          <w:numId w:val="8"/>
        </w:numPr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Darah hanya memiliki larutan penyangga karbonat, apabila menerima zat yang bersifat basa maka ion OH</w:t>
      </w:r>
      <w:r w:rsidRPr="007715B4">
        <w:rPr>
          <w:rFonts w:asciiTheme="majorBidi" w:hAnsiTheme="majorBidi" w:cstheme="majorBidi"/>
          <w:vertAlign w:val="superscript"/>
        </w:rPr>
        <w:t xml:space="preserve">- </w:t>
      </w:r>
      <w:r w:rsidRPr="007715B4">
        <w:rPr>
          <w:rFonts w:asciiTheme="majorBidi" w:hAnsiTheme="majorBidi" w:cstheme="majorBidi"/>
        </w:rPr>
        <w:t>akan bereaksi dengan HCO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  <w:vertAlign w:val="superscript"/>
        </w:rPr>
        <w:t xml:space="preserve">- </w:t>
      </w:r>
      <w:r w:rsidRPr="007715B4">
        <w:rPr>
          <w:rFonts w:asciiTheme="majorBidi" w:hAnsiTheme="majorBidi" w:cstheme="majorBidi"/>
        </w:rPr>
        <w:t>yang mengakibatkan pH darah konstan</w:t>
      </w:r>
    </w:p>
    <w:p w:rsidR="00DB4DB2" w:rsidRPr="007715B4" w:rsidRDefault="00DB4DB2" w:rsidP="00BF32E9">
      <w:pPr>
        <w:pStyle w:val="ListParagraph"/>
        <w:numPr>
          <w:ilvl w:val="0"/>
          <w:numId w:val="8"/>
        </w:numPr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Darah hanya memiliki larutan penyangga karbonat, apabila menerima zat yang bersifat asam maka ion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akan bereaksi dengan HCO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  <w:vertAlign w:val="superscript"/>
        </w:rPr>
        <w:t>-</w:t>
      </w:r>
    </w:p>
    <w:p w:rsidR="006873A4" w:rsidRPr="007715B4" w:rsidRDefault="00DB4DB2" w:rsidP="00BF32E9">
      <w:pPr>
        <w:pStyle w:val="ListParagraph"/>
        <w:numPr>
          <w:ilvl w:val="0"/>
          <w:numId w:val="8"/>
        </w:numPr>
        <w:rPr>
          <w:rFonts w:asciiTheme="majorBidi" w:hAnsiTheme="majorBidi" w:cstheme="majorBidi"/>
        </w:rPr>
      </w:pPr>
      <w:r w:rsidRPr="007715B4">
        <w:rPr>
          <w:rFonts w:asciiTheme="majorBidi" w:hAnsiTheme="majorBidi" w:cstheme="majorBidi"/>
        </w:rPr>
        <w:t>Darah memiliki larutan penyangga karbonat dan fosfat, apabila menerima zat yang bersifat asam maka ion H</w:t>
      </w:r>
      <w:r w:rsidRPr="007715B4">
        <w:rPr>
          <w:rFonts w:asciiTheme="majorBidi" w:hAnsiTheme="majorBidi" w:cstheme="majorBidi"/>
          <w:vertAlign w:val="superscript"/>
        </w:rPr>
        <w:t>+</w:t>
      </w:r>
      <w:r w:rsidRPr="007715B4">
        <w:rPr>
          <w:rFonts w:asciiTheme="majorBidi" w:hAnsiTheme="majorBidi" w:cstheme="majorBidi"/>
        </w:rPr>
        <w:t xml:space="preserve"> akan bereaksi dengan HCO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  <w:vertAlign w:val="superscript"/>
        </w:rPr>
        <w:t>-</w:t>
      </w:r>
    </w:p>
    <w:p w:rsidR="00F45C80" w:rsidRPr="00F45C80" w:rsidRDefault="00DB4DB2" w:rsidP="00BF32E9">
      <w:pPr>
        <w:pStyle w:val="ListParagraph"/>
        <w:numPr>
          <w:ilvl w:val="0"/>
          <w:numId w:val="8"/>
        </w:numPr>
        <w:rPr>
          <w:rFonts w:asciiTheme="majorBidi" w:hAnsiTheme="majorBidi" w:cstheme="majorBidi"/>
          <w:sz w:val="24"/>
          <w:szCs w:val="24"/>
        </w:rPr>
      </w:pPr>
      <w:r w:rsidRPr="007715B4">
        <w:rPr>
          <w:rFonts w:asciiTheme="majorBidi" w:hAnsiTheme="majorBidi" w:cstheme="majorBidi"/>
        </w:rPr>
        <w:t>Darah memiliki larutan penyangga karbonat dan fosfat, apabila menerima zat yang bersifat basa maka ion OH</w:t>
      </w:r>
      <w:r w:rsidRPr="007715B4">
        <w:rPr>
          <w:rFonts w:asciiTheme="majorBidi" w:hAnsiTheme="majorBidi" w:cstheme="majorBidi"/>
          <w:vertAlign w:val="superscript"/>
        </w:rPr>
        <w:t xml:space="preserve">- </w:t>
      </w:r>
      <w:r w:rsidRPr="007715B4">
        <w:rPr>
          <w:rFonts w:asciiTheme="majorBidi" w:hAnsiTheme="majorBidi" w:cstheme="majorBidi"/>
        </w:rPr>
        <w:t>akan bereaksi dengan HCO</w:t>
      </w:r>
      <w:r w:rsidRPr="007715B4">
        <w:rPr>
          <w:rFonts w:asciiTheme="majorBidi" w:hAnsiTheme="majorBidi" w:cstheme="majorBidi"/>
          <w:vertAlign w:val="subscript"/>
        </w:rPr>
        <w:t>3</w:t>
      </w:r>
      <w:r w:rsidRPr="007715B4">
        <w:rPr>
          <w:rFonts w:asciiTheme="majorBidi" w:hAnsiTheme="majorBidi" w:cstheme="majorBidi"/>
          <w:vertAlign w:val="superscript"/>
        </w:rPr>
        <w:t>-</w:t>
      </w:r>
    </w:p>
    <w:p w:rsidR="00CF24C5" w:rsidRDefault="00CF24C5" w:rsidP="00CF24C5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F71E72" w:rsidRDefault="00F71E72" w:rsidP="00CF24C5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F71E72" w:rsidRDefault="00F71E72" w:rsidP="00CF24C5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F71E72" w:rsidRDefault="00F71E72" w:rsidP="00CF24C5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085A6B" w:rsidRDefault="004B01B5" w:rsidP="00F71E72">
      <w:pPr>
        <w:jc w:val="center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4B01B5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~ Selamat </w:t>
      </w:r>
      <w:r w:rsidR="00F71E72">
        <w:rPr>
          <w:rFonts w:asciiTheme="majorBidi" w:hAnsiTheme="majorBidi" w:cstheme="majorBidi"/>
          <w:b/>
          <w:bCs/>
          <w:i/>
          <w:iCs/>
          <w:sz w:val="24"/>
          <w:szCs w:val="24"/>
        </w:rPr>
        <w:t>Mengerjakan</w:t>
      </w:r>
      <w:r w:rsidR="00E9130F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r w:rsidR="00E9130F" w:rsidRPr="004B01B5">
        <w:rPr>
          <w:rFonts w:asciiTheme="majorBidi" w:hAnsiTheme="majorBidi" w:cstheme="majorBidi"/>
          <w:b/>
          <w:bCs/>
          <w:i/>
          <w:iCs/>
          <w:sz w:val="24"/>
          <w:szCs w:val="24"/>
        </w:rPr>
        <w:t>~</w:t>
      </w:r>
    </w:p>
    <w:p w:rsidR="00E9130F" w:rsidRDefault="00E9130F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br w:type="page"/>
      </w:r>
    </w:p>
    <w:p w:rsidR="00E9130F" w:rsidRDefault="00E9130F" w:rsidP="00F71E72">
      <w:pPr>
        <w:jc w:val="center"/>
        <w:rPr>
          <w:rFonts w:asciiTheme="majorBidi" w:hAnsiTheme="majorBidi" w:cstheme="majorBidi"/>
          <w:b/>
          <w:bCs/>
          <w:sz w:val="24"/>
          <w:szCs w:val="24"/>
        </w:rPr>
        <w:sectPr w:rsidR="00E9130F" w:rsidSect="00B57F13">
          <w:headerReference w:type="default" r:id="rId19"/>
          <w:footerReference w:type="default" r:id="rId20"/>
          <w:pgSz w:w="11906" w:h="16838" w:code="9"/>
          <w:pgMar w:top="1701" w:right="1701" w:bottom="1701" w:left="2268" w:header="709" w:footer="709" w:gutter="0"/>
          <w:pgNumType w:start="163"/>
          <w:cols w:space="708"/>
          <w:docGrid w:linePitch="360"/>
        </w:sectPr>
      </w:pPr>
    </w:p>
    <w:p w:rsidR="00C36503" w:rsidRDefault="00C36503" w:rsidP="00C36503">
      <w:pPr>
        <w:spacing w:after="0"/>
        <w:jc w:val="center"/>
        <w:rPr>
          <w:rFonts w:asciiTheme="majorBidi" w:hAnsiTheme="majorBidi" w:cstheme="majorBidi"/>
          <w:sz w:val="24"/>
          <w:szCs w:val="24"/>
        </w:rPr>
      </w:pPr>
      <w:r w:rsidRPr="00896F75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KUNCI JAWABAN SOAL </w:t>
      </w:r>
      <w:r>
        <w:rPr>
          <w:rFonts w:asciiTheme="majorBidi" w:hAnsiTheme="majorBidi" w:cstheme="majorBidi"/>
          <w:b/>
          <w:bCs/>
          <w:sz w:val="24"/>
          <w:szCs w:val="24"/>
        </w:rPr>
        <w:t>TES</w:t>
      </w:r>
      <w:r w:rsidRPr="00B35DD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896F75">
        <w:rPr>
          <w:rFonts w:asciiTheme="majorBidi" w:hAnsiTheme="majorBidi" w:cstheme="majorBidi"/>
          <w:b/>
          <w:bCs/>
          <w:sz w:val="24"/>
          <w:szCs w:val="24"/>
        </w:rPr>
        <w:t>LARUTAN PENYANGGA</w:t>
      </w:r>
    </w:p>
    <w:tbl>
      <w:tblPr>
        <w:tblStyle w:val="TableGrid"/>
        <w:tblW w:w="0" w:type="auto"/>
        <w:tblLook w:val="04A0"/>
      </w:tblPr>
      <w:tblGrid>
        <w:gridCol w:w="2730"/>
        <w:gridCol w:w="7034"/>
        <w:gridCol w:w="710"/>
        <w:gridCol w:w="2976"/>
      </w:tblGrid>
      <w:tr w:rsidR="00C36503" w:rsidTr="00A25CB9">
        <w:tc>
          <w:tcPr>
            <w:tcW w:w="27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36503" w:rsidRDefault="00C36503" w:rsidP="00A25CB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ndikator Keterampilan Berpikir Kritis</w:t>
            </w:r>
          </w:p>
        </w:tc>
        <w:tc>
          <w:tcPr>
            <w:tcW w:w="70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C36503" w:rsidRDefault="00C36503" w:rsidP="00A25CB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oal</w:t>
            </w:r>
          </w:p>
        </w:tc>
        <w:tc>
          <w:tcPr>
            <w:tcW w:w="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C36503" w:rsidRDefault="00C36503" w:rsidP="00A25CB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kor</w:t>
            </w:r>
          </w:p>
        </w:tc>
        <w:tc>
          <w:tcPr>
            <w:tcW w:w="29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C36503" w:rsidRDefault="00C36503" w:rsidP="00A25CB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Kunci Jawaban</w:t>
            </w:r>
          </w:p>
        </w:tc>
      </w:tr>
      <w:tr w:rsidR="006E7B91" w:rsidTr="00A25CB9">
        <w:tc>
          <w:tcPr>
            <w:tcW w:w="27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A25CB9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Identify the issue/position</w:t>
            </w:r>
          </w:p>
        </w:tc>
        <w:tc>
          <w:tcPr>
            <w:tcW w:w="70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A51B68">
            <w:pPr>
              <w:pStyle w:val="ListParagraph"/>
              <w:numPr>
                <w:ilvl w:val="0"/>
                <w:numId w:val="56"/>
              </w:numPr>
              <w:ind w:left="426" w:hanging="426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Berdasarkan percobaan berikut, akan dilakukan pencampuran dari beberapa larutan sebagai berikut.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37"/>
              </w:numPr>
              <w:spacing w:before="24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200 mL CH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COOH 0,1 M dan 200 mL NaOH 0,1 M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37"/>
              </w:numPr>
              <w:spacing w:before="24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200 mL CH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COOH 0,2 M dan 200 mL NaOH 0,1 M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37"/>
              </w:numPr>
              <w:spacing w:before="24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200 mL NH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OH 0,1 M dan 200 mL HCl 0,2 M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37"/>
              </w:numPr>
              <w:spacing w:before="24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200 mL NH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OH 0,1 M dan 200 mL HCl 0,05 M</w:t>
            </w:r>
          </w:p>
          <w:p w:rsidR="006E7B91" w:rsidRDefault="006E7B91" w:rsidP="00A25CB9">
            <w:pPr>
              <w:pStyle w:val="ListParagraph"/>
              <w:spacing w:before="240"/>
              <w:ind w:left="426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Larutan yang dapat membentuk larutan penyangga adalah...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38"/>
              </w:numPr>
              <w:spacing w:before="240"/>
              <w:ind w:left="709" w:hanging="28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Larutan (1)</w:t>
            </w:r>
          </w:p>
          <w:p w:rsidR="006E7B91" w:rsidRPr="0091683C" w:rsidRDefault="006E7B91" w:rsidP="00A51B68">
            <w:pPr>
              <w:pStyle w:val="ListParagraph"/>
              <w:numPr>
                <w:ilvl w:val="0"/>
                <w:numId w:val="38"/>
              </w:numPr>
              <w:spacing w:before="240"/>
              <w:ind w:left="709" w:hanging="28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Larutan (3)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38"/>
              </w:numPr>
              <w:spacing w:before="240"/>
              <w:ind w:left="709" w:hanging="28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Larutan (1) dan (3)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38"/>
              </w:numPr>
              <w:spacing w:before="240"/>
              <w:ind w:left="709" w:hanging="28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Larutan (2) dan (3)</w:t>
            </w:r>
          </w:p>
          <w:p w:rsidR="006E7B91" w:rsidRPr="0091683C" w:rsidRDefault="006E7B91" w:rsidP="00A51B68">
            <w:pPr>
              <w:pStyle w:val="ListParagraph"/>
              <w:numPr>
                <w:ilvl w:val="0"/>
                <w:numId w:val="38"/>
              </w:numPr>
              <w:spacing w:before="240"/>
              <w:ind w:left="709" w:hanging="28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Larutan (2) dan (4)</w:t>
            </w:r>
          </w:p>
          <w:p w:rsidR="006E7B91" w:rsidRDefault="006E7B91" w:rsidP="00A25CB9">
            <w:pPr>
              <w:ind w:left="426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Alasan: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39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 xml:space="preserve">Campuran berasal dari reaksi antara asam/basa lemah dengan basa/asam kuat yang berlebih </w:t>
            </w:r>
          </w:p>
          <w:p w:rsidR="006E7B91" w:rsidRPr="00772E9F" w:rsidRDefault="006E7B91" w:rsidP="00A51B68">
            <w:pPr>
              <w:pStyle w:val="ListParagraph"/>
              <w:numPr>
                <w:ilvl w:val="0"/>
                <w:numId w:val="39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Campuran berasal dari reaksi antara asam/basa lemah berlebih dengan basa/asam kuat, sistem mampu mempertahankan kesetimbangannya jika ditambah sedikit asam/basa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39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Campuran berasal dari reaksi antara asam/basa lemah berlebih dengan basa/asam konjugasi nya</w:t>
            </w:r>
          </w:p>
          <w:p w:rsidR="006E7B91" w:rsidRPr="00F042B2" w:rsidRDefault="006E7B91" w:rsidP="00A51B68">
            <w:pPr>
              <w:pStyle w:val="ListParagraph"/>
              <w:numPr>
                <w:ilvl w:val="0"/>
                <w:numId w:val="39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Campuran berasal dari reaksi antara asam/basa lemah berlebih dengan basa/asam kuat</w:t>
            </w:r>
          </w:p>
        </w:tc>
        <w:tc>
          <w:tcPr>
            <w:tcW w:w="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4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29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E alasan 2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E alasan 4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E alasan 3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E alasan 1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Jika jawaban salah</w:t>
            </w:r>
          </w:p>
        </w:tc>
      </w:tr>
      <w:tr w:rsidR="006E7B91" w:rsidTr="00A25CB9">
        <w:tc>
          <w:tcPr>
            <w:tcW w:w="27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7B91" w:rsidRDefault="006E7B91" w:rsidP="00A25CB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70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Pr="00500826" w:rsidRDefault="006E7B91" w:rsidP="00A51B68">
            <w:pPr>
              <w:pStyle w:val="ListParagraph"/>
              <w:numPr>
                <w:ilvl w:val="0"/>
                <w:numId w:val="56"/>
              </w:numPr>
              <w:ind w:left="426" w:hanging="426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500826">
              <w:rPr>
                <w:rFonts w:asciiTheme="majorBidi" w:hAnsiTheme="majorBidi" w:cstheme="majorBidi"/>
                <w:sz w:val="20"/>
                <w:szCs w:val="20"/>
              </w:rPr>
              <w:t>Campuran antara larutan NH</w:t>
            </w:r>
            <w:r w:rsidRPr="0050082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 xml:space="preserve">3 </w:t>
            </w:r>
            <w:r w:rsidRPr="00500826">
              <w:rPr>
                <w:rFonts w:asciiTheme="majorBidi" w:hAnsiTheme="majorBidi" w:cstheme="majorBidi"/>
                <w:sz w:val="20"/>
                <w:szCs w:val="20"/>
              </w:rPr>
              <w:t>dengan larutan (NH</w:t>
            </w:r>
            <w:r w:rsidRPr="0050082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 w:rsidRPr="00500826">
              <w:rPr>
                <w:rFonts w:asciiTheme="majorBidi" w:hAnsiTheme="majorBidi" w:cstheme="majorBidi"/>
                <w:sz w:val="20"/>
                <w:szCs w:val="20"/>
              </w:rPr>
              <w:t>)</w:t>
            </w:r>
            <w:r w:rsidRPr="0050082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</w:t>
            </w:r>
            <w:r w:rsidRPr="00500826">
              <w:rPr>
                <w:rFonts w:asciiTheme="majorBidi" w:hAnsiTheme="majorBidi" w:cstheme="majorBidi"/>
                <w:sz w:val="20"/>
                <w:szCs w:val="20"/>
              </w:rPr>
              <w:t>SO</w:t>
            </w:r>
            <w:r w:rsidRPr="0050082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 w:rsidRPr="00500826">
              <w:rPr>
                <w:rFonts w:asciiTheme="majorBidi" w:hAnsiTheme="majorBidi" w:cstheme="majorBidi"/>
                <w:sz w:val="20"/>
                <w:szCs w:val="20"/>
              </w:rPr>
              <w:t xml:space="preserve"> akan bersifat...</w:t>
            </w:r>
          </w:p>
          <w:p w:rsidR="006E7B91" w:rsidRPr="00500826" w:rsidRDefault="006E7B91" w:rsidP="00A51B68">
            <w:pPr>
              <w:pStyle w:val="ListParagraph"/>
              <w:numPr>
                <w:ilvl w:val="1"/>
                <w:numId w:val="56"/>
              </w:numPr>
              <w:ind w:left="709" w:hanging="28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500826">
              <w:rPr>
                <w:rFonts w:asciiTheme="majorBidi" w:hAnsiTheme="majorBidi" w:cstheme="majorBidi"/>
                <w:sz w:val="20"/>
                <w:szCs w:val="20"/>
              </w:rPr>
              <w:t>penyangga basa</w:t>
            </w:r>
          </w:p>
          <w:p w:rsidR="006E7B91" w:rsidRPr="00500826" w:rsidRDefault="006E7B91" w:rsidP="00A51B68">
            <w:pPr>
              <w:pStyle w:val="ListParagraph"/>
              <w:numPr>
                <w:ilvl w:val="1"/>
                <w:numId w:val="56"/>
              </w:numPr>
              <w:ind w:left="709" w:hanging="28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500826">
              <w:rPr>
                <w:rFonts w:asciiTheme="majorBidi" w:hAnsiTheme="majorBidi" w:cstheme="majorBidi"/>
                <w:sz w:val="20"/>
                <w:szCs w:val="20"/>
              </w:rPr>
              <w:t>penyangga asam</w:t>
            </w:r>
          </w:p>
          <w:p w:rsidR="006E7B91" w:rsidRPr="00500826" w:rsidRDefault="006E7B91" w:rsidP="00A51B68">
            <w:pPr>
              <w:pStyle w:val="ListParagraph"/>
              <w:numPr>
                <w:ilvl w:val="1"/>
                <w:numId w:val="56"/>
              </w:numPr>
              <w:ind w:left="709" w:hanging="28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500826">
              <w:rPr>
                <w:rFonts w:asciiTheme="majorBidi" w:hAnsiTheme="majorBidi" w:cstheme="majorBidi"/>
                <w:sz w:val="20"/>
                <w:szCs w:val="20"/>
              </w:rPr>
              <w:t>penyangga asam konjugasi</w:t>
            </w:r>
          </w:p>
          <w:p w:rsidR="006E7B91" w:rsidRPr="00500826" w:rsidRDefault="006E7B91" w:rsidP="00A51B68">
            <w:pPr>
              <w:pStyle w:val="ListParagraph"/>
              <w:numPr>
                <w:ilvl w:val="1"/>
                <w:numId w:val="56"/>
              </w:numPr>
              <w:ind w:left="709" w:hanging="28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500826">
              <w:rPr>
                <w:rFonts w:asciiTheme="majorBidi" w:hAnsiTheme="majorBidi" w:cstheme="majorBidi"/>
                <w:sz w:val="20"/>
                <w:szCs w:val="20"/>
              </w:rPr>
              <w:t>penyangga basa konjugasi</w:t>
            </w:r>
          </w:p>
          <w:p w:rsidR="006E7B91" w:rsidRPr="00500826" w:rsidRDefault="006E7B91" w:rsidP="00A51B68">
            <w:pPr>
              <w:pStyle w:val="ListParagraph"/>
              <w:numPr>
                <w:ilvl w:val="1"/>
                <w:numId w:val="56"/>
              </w:numPr>
              <w:ind w:left="709" w:hanging="28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500826">
              <w:rPr>
                <w:rFonts w:asciiTheme="majorBidi" w:hAnsiTheme="majorBidi" w:cstheme="majorBidi"/>
                <w:sz w:val="20"/>
                <w:szCs w:val="20"/>
              </w:rPr>
              <w:t>penyangga asam dan basa</w:t>
            </w:r>
          </w:p>
          <w:p w:rsidR="006E7B91" w:rsidRDefault="006E7B91" w:rsidP="00A25CB9">
            <w:pPr>
              <w:ind w:left="426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6E7B91" w:rsidRDefault="006E7B91" w:rsidP="00A25CB9">
            <w:pPr>
              <w:ind w:left="426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6E7B91" w:rsidRPr="00500826" w:rsidRDefault="006E7B91" w:rsidP="00A25CB9">
            <w:pPr>
              <w:ind w:left="426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50082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lastRenderedPageBreak/>
              <w:t>Alasan:</w:t>
            </w:r>
          </w:p>
          <w:p w:rsidR="006E7B91" w:rsidRPr="00500826" w:rsidRDefault="006E7B91" w:rsidP="00A51B68">
            <w:pPr>
              <w:pStyle w:val="ListParagraph"/>
              <w:numPr>
                <w:ilvl w:val="0"/>
                <w:numId w:val="57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500826">
              <w:rPr>
                <w:rFonts w:asciiTheme="majorBidi" w:hAnsiTheme="majorBidi" w:cstheme="majorBidi"/>
                <w:sz w:val="20"/>
                <w:szCs w:val="20"/>
              </w:rPr>
              <w:t>campuran berasal dari reaksi asam lemah berupa NH</w:t>
            </w:r>
            <w:r w:rsidRPr="0050082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500826">
              <w:rPr>
                <w:rFonts w:asciiTheme="majorBidi" w:hAnsiTheme="majorBidi" w:cstheme="majorBidi"/>
                <w:sz w:val="20"/>
                <w:szCs w:val="20"/>
              </w:rPr>
              <w:t xml:space="preserve"> dan basa konjugasi berupa NH</w:t>
            </w:r>
            <w:r w:rsidRPr="0050082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 w:rsidRPr="00500826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 xml:space="preserve">+ </w:t>
            </w:r>
            <w:r w:rsidRPr="00500826">
              <w:rPr>
                <w:rFonts w:asciiTheme="majorBidi" w:hAnsiTheme="majorBidi" w:cstheme="majorBidi"/>
                <w:sz w:val="20"/>
                <w:szCs w:val="20"/>
              </w:rPr>
              <w:t>sehingga campuran memiliki komponen yang menjadi ciri penyusun dari sifat penyangga tersebut</w:t>
            </w:r>
          </w:p>
          <w:p w:rsidR="006E7B91" w:rsidRPr="00500826" w:rsidRDefault="006E7B91" w:rsidP="00A51B68">
            <w:pPr>
              <w:pStyle w:val="ListParagraph"/>
              <w:numPr>
                <w:ilvl w:val="0"/>
                <w:numId w:val="57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500826">
              <w:rPr>
                <w:rFonts w:asciiTheme="majorBidi" w:hAnsiTheme="majorBidi" w:cstheme="majorBidi"/>
                <w:sz w:val="20"/>
                <w:szCs w:val="20"/>
              </w:rPr>
              <w:t>campuran berasal dari reaksi antara NH</w:t>
            </w:r>
            <w:r w:rsidRPr="0050082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 xml:space="preserve">3 </w:t>
            </w:r>
            <w:r w:rsidRPr="00500826">
              <w:rPr>
                <w:rFonts w:asciiTheme="majorBidi" w:hAnsiTheme="majorBidi" w:cstheme="majorBidi"/>
                <w:sz w:val="20"/>
                <w:szCs w:val="20"/>
              </w:rPr>
              <w:t>dengan NH</w:t>
            </w:r>
            <w:r w:rsidRPr="0050082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 w:rsidRPr="00500826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500826">
              <w:rPr>
                <w:rFonts w:asciiTheme="majorBidi" w:hAnsiTheme="majorBidi" w:cstheme="majorBidi"/>
                <w:sz w:val="20"/>
                <w:szCs w:val="20"/>
              </w:rPr>
              <w:t xml:space="preserve"> sehingga campuran bersifat penyangga basa</w:t>
            </w:r>
          </w:p>
          <w:p w:rsidR="006E7B91" w:rsidRPr="00C175EC" w:rsidRDefault="006E7B91" w:rsidP="00A51B68">
            <w:pPr>
              <w:pStyle w:val="ListParagraph"/>
              <w:numPr>
                <w:ilvl w:val="0"/>
                <w:numId w:val="57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500826">
              <w:rPr>
                <w:rFonts w:asciiTheme="majorBidi" w:hAnsiTheme="majorBidi" w:cstheme="majorBidi"/>
                <w:sz w:val="20"/>
                <w:szCs w:val="20"/>
              </w:rPr>
              <w:t>campuran berasal dari reaksi basa lemah dan asam konjugasi sehingga campuran memiliki komponen yang menjadi ciri penyusun dari sifat penyangga tersebut</w:t>
            </w:r>
          </w:p>
          <w:p w:rsidR="006E7B91" w:rsidRPr="00500826" w:rsidRDefault="006E7B91" w:rsidP="00A51B68">
            <w:pPr>
              <w:pStyle w:val="ListParagraph"/>
              <w:numPr>
                <w:ilvl w:val="0"/>
                <w:numId w:val="57"/>
              </w:num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500826">
              <w:rPr>
                <w:rFonts w:asciiTheme="majorBidi" w:hAnsiTheme="majorBidi" w:cstheme="majorBidi"/>
                <w:sz w:val="20"/>
                <w:szCs w:val="20"/>
              </w:rPr>
              <w:t>campuran berasal dari reaksi asam konjugasi dan basa lemah sehingga campuran memiliki komponen yang menjadi ciri penyusun dari sifat penyangga tersebut. Larutan NH</w:t>
            </w:r>
            <w:r w:rsidRPr="0050082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 xml:space="preserve">3 </w:t>
            </w:r>
            <w:r w:rsidRPr="00500826">
              <w:rPr>
                <w:rFonts w:asciiTheme="majorBidi" w:hAnsiTheme="majorBidi" w:cstheme="majorBidi"/>
                <w:sz w:val="20"/>
                <w:szCs w:val="20"/>
              </w:rPr>
              <w:t>dalam air dapat diberi lambang NH</w:t>
            </w:r>
            <w:r w:rsidRPr="0050082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 w:rsidRPr="00500826">
              <w:rPr>
                <w:rFonts w:asciiTheme="majorBidi" w:hAnsiTheme="majorBidi" w:cstheme="majorBidi"/>
                <w:sz w:val="20"/>
                <w:szCs w:val="20"/>
              </w:rPr>
              <w:t>OH yang merupakan basa lemah dan garam (NH</w:t>
            </w:r>
            <w:r w:rsidRPr="0050082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 w:rsidRPr="00500826">
              <w:rPr>
                <w:rFonts w:asciiTheme="majorBidi" w:hAnsiTheme="majorBidi" w:cstheme="majorBidi"/>
                <w:sz w:val="20"/>
                <w:szCs w:val="20"/>
              </w:rPr>
              <w:t>)</w:t>
            </w:r>
            <w:r w:rsidRPr="0050082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</w:t>
            </w:r>
            <w:r w:rsidRPr="00500826">
              <w:rPr>
                <w:rFonts w:asciiTheme="majorBidi" w:hAnsiTheme="majorBidi" w:cstheme="majorBidi"/>
                <w:sz w:val="20"/>
                <w:szCs w:val="20"/>
              </w:rPr>
              <w:t>SO</w:t>
            </w:r>
            <w:r w:rsidRPr="0050082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 w:rsidRPr="00500826">
              <w:rPr>
                <w:rFonts w:asciiTheme="majorBidi" w:hAnsiTheme="majorBidi" w:cstheme="majorBidi"/>
                <w:sz w:val="20"/>
                <w:szCs w:val="20"/>
              </w:rPr>
              <w:t xml:space="preserve"> apabila terionisasi akan menghasilkan ion NH</w:t>
            </w:r>
            <w:r w:rsidRPr="0050082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 w:rsidRPr="00500826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 xml:space="preserve">+ </w:t>
            </w:r>
            <w:r w:rsidRPr="00500826">
              <w:rPr>
                <w:rFonts w:asciiTheme="majorBidi" w:hAnsiTheme="majorBidi" w:cstheme="majorBidi"/>
                <w:sz w:val="20"/>
                <w:szCs w:val="20"/>
              </w:rPr>
              <w:t>dan SO</w:t>
            </w:r>
            <w:r w:rsidRPr="0050082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 w:rsidRPr="00500826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2-</w:t>
            </w:r>
          </w:p>
        </w:tc>
        <w:tc>
          <w:tcPr>
            <w:tcW w:w="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4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29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A alasan 4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A alasan 3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A alasan 2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A alasan 1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salah</w:t>
            </w:r>
          </w:p>
        </w:tc>
      </w:tr>
      <w:tr w:rsidR="006E7B91" w:rsidTr="00A25CB9">
        <w:tc>
          <w:tcPr>
            <w:tcW w:w="27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A25CB9">
            <w:pP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</w:p>
        </w:tc>
        <w:tc>
          <w:tcPr>
            <w:tcW w:w="70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Pr="00B91007" w:rsidRDefault="006E7B91" w:rsidP="00A51B68">
            <w:pPr>
              <w:pStyle w:val="ListParagraph"/>
              <w:numPr>
                <w:ilvl w:val="0"/>
                <w:numId w:val="61"/>
              </w:numPr>
              <w:ind w:left="389" w:hanging="389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B91007">
              <w:rPr>
                <w:rFonts w:asciiTheme="majorBidi" w:hAnsiTheme="majorBidi" w:cstheme="majorBidi"/>
                <w:sz w:val="20"/>
                <w:szCs w:val="20"/>
              </w:rPr>
              <w:t>Bacalah beberapa pernyataan berikut!</w:t>
            </w:r>
          </w:p>
          <w:p w:rsidR="006E7B91" w:rsidRPr="00235273" w:rsidRDefault="006E7B91" w:rsidP="00A51B68">
            <w:pPr>
              <w:pStyle w:val="ListParagraph"/>
              <w:numPr>
                <w:ilvl w:val="0"/>
                <w:numId w:val="40"/>
              </w:numPr>
              <w:spacing w:before="240"/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235273">
              <w:rPr>
                <w:rFonts w:asciiTheme="majorBidi" w:hAnsiTheme="majorBidi" w:cstheme="majorBidi"/>
                <w:sz w:val="20"/>
                <w:szCs w:val="20"/>
              </w:rPr>
              <w:t>Saat penambahan asam, ion H</w:t>
            </w:r>
            <w:r w:rsidRPr="00235273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235273">
              <w:rPr>
                <w:rFonts w:asciiTheme="majorBidi" w:hAnsiTheme="majorBidi" w:cstheme="majorBidi"/>
                <w:sz w:val="20"/>
                <w:szCs w:val="20"/>
              </w:rPr>
              <w:t xml:space="preserve"> bergabung dengan asam lemah sehingga mol asam bertambah dan pH larutan turun.</w:t>
            </w:r>
          </w:p>
          <w:p w:rsidR="006E7B91" w:rsidRPr="00235273" w:rsidRDefault="006E7B91" w:rsidP="00A51B68">
            <w:pPr>
              <w:pStyle w:val="ListParagraph"/>
              <w:numPr>
                <w:ilvl w:val="0"/>
                <w:numId w:val="40"/>
              </w:numPr>
              <w:spacing w:before="240"/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235273">
              <w:rPr>
                <w:rFonts w:asciiTheme="majorBidi" w:hAnsiTheme="majorBidi" w:cstheme="majorBidi"/>
                <w:sz w:val="20"/>
                <w:szCs w:val="20"/>
              </w:rPr>
              <w:t>Saat penambahan asam, ion H</w:t>
            </w:r>
            <w:r w:rsidRPr="00235273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235273">
              <w:rPr>
                <w:rFonts w:asciiTheme="majorBidi" w:hAnsiTheme="majorBidi" w:cstheme="majorBidi"/>
                <w:sz w:val="20"/>
                <w:szCs w:val="20"/>
              </w:rPr>
              <w:t xml:space="preserve"> tersebut bereaksi dengan basa konjugat sehingga pada saat setimbang pH larutan tetap.</w:t>
            </w:r>
          </w:p>
          <w:p w:rsidR="006E7B91" w:rsidRPr="00235273" w:rsidRDefault="006E7B91" w:rsidP="00A51B68">
            <w:pPr>
              <w:pStyle w:val="ListParagraph"/>
              <w:numPr>
                <w:ilvl w:val="0"/>
                <w:numId w:val="40"/>
              </w:numPr>
              <w:spacing w:before="240"/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235273">
              <w:rPr>
                <w:rFonts w:asciiTheme="majorBidi" w:hAnsiTheme="majorBidi" w:cstheme="majorBidi"/>
                <w:sz w:val="20"/>
                <w:szCs w:val="20"/>
              </w:rPr>
              <w:t>Saat penambahan basa, ion OH</w:t>
            </w:r>
            <w:r w:rsidRPr="00235273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 w:rsidRPr="00235273">
              <w:rPr>
                <w:rFonts w:asciiTheme="majorBidi" w:hAnsiTheme="majorBidi" w:cstheme="majorBidi"/>
                <w:sz w:val="20"/>
                <w:szCs w:val="20"/>
              </w:rPr>
              <w:t xml:space="preserve"> bergabung dengan basa konjugat sehingga mol basa bertambah dan pH larutan tetap.</w:t>
            </w:r>
          </w:p>
          <w:p w:rsidR="006E7B91" w:rsidRPr="00235273" w:rsidRDefault="006E7B91" w:rsidP="00A51B68">
            <w:pPr>
              <w:pStyle w:val="ListParagraph"/>
              <w:numPr>
                <w:ilvl w:val="0"/>
                <w:numId w:val="40"/>
              </w:numPr>
              <w:spacing w:before="240"/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235273">
              <w:rPr>
                <w:rFonts w:asciiTheme="majorBidi" w:hAnsiTheme="majorBidi" w:cstheme="majorBidi"/>
                <w:sz w:val="20"/>
                <w:szCs w:val="20"/>
              </w:rPr>
              <w:t>Saat penambahan basa, ion OH</w:t>
            </w:r>
            <w:r w:rsidRPr="00235273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 w:rsidRPr="00235273">
              <w:rPr>
                <w:rFonts w:asciiTheme="majorBidi" w:hAnsiTheme="majorBidi" w:cstheme="majorBidi"/>
                <w:sz w:val="20"/>
                <w:szCs w:val="20"/>
              </w:rPr>
              <w:t xml:space="preserve"> bereaksi dengan asam lemah sehingga pada saat setimbang pH larutan turun.</w:t>
            </w:r>
          </w:p>
          <w:p w:rsidR="006E7B91" w:rsidRPr="00235273" w:rsidRDefault="006E7B91" w:rsidP="00A51B68">
            <w:pPr>
              <w:pStyle w:val="ListParagraph"/>
              <w:numPr>
                <w:ilvl w:val="0"/>
                <w:numId w:val="40"/>
              </w:numPr>
              <w:spacing w:before="240"/>
              <w:ind w:left="851" w:hanging="425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235273">
              <w:rPr>
                <w:rFonts w:asciiTheme="majorBidi" w:hAnsiTheme="majorBidi" w:cstheme="majorBidi"/>
                <w:sz w:val="20"/>
                <w:szCs w:val="20"/>
              </w:rPr>
              <w:t>Saat penambahan basa, ion OH</w:t>
            </w:r>
            <w:r w:rsidRPr="00235273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 w:rsidRPr="00235273">
              <w:rPr>
                <w:rFonts w:asciiTheme="majorBidi" w:hAnsiTheme="majorBidi" w:cstheme="majorBidi"/>
                <w:sz w:val="20"/>
                <w:szCs w:val="20"/>
              </w:rPr>
              <w:t xml:space="preserve"> bereaksi dengan asam lemah sehingga pada saat setimbang pH larutan tetap.</w:t>
            </w:r>
          </w:p>
          <w:p w:rsidR="006E7B91" w:rsidRPr="00235273" w:rsidRDefault="006E7B91" w:rsidP="00A25CB9">
            <w:pPr>
              <w:ind w:left="426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P</w:t>
            </w:r>
            <w:r w:rsidRPr="00235273">
              <w:rPr>
                <w:rFonts w:asciiTheme="majorBidi" w:hAnsiTheme="majorBidi" w:cstheme="majorBidi"/>
                <w:sz w:val="20"/>
                <w:szCs w:val="20"/>
              </w:rPr>
              <w:t>ernyataan tersebut yang menjelaskan sistem penyangga asam adalah...</w:t>
            </w:r>
          </w:p>
          <w:p w:rsidR="006E7B91" w:rsidRPr="00235273" w:rsidRDefault="006E7B91" w:rsidP="00A51B68">
            <w:pPr>
              <w:pStyle w:val="ListParagraph"/>
              <w:numPr>
                <w:ilvl w:val="0"/>
                <w:numId w:val="41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235273">
              <w:rPr>
                <w:rFonts w:asciiTheme="majorBidi" w:hAnsiTheme="majorBidi" w:cstheme="majorBidi"/>
                <w:sz w:val="20"/>
                <w:szCs w:val="20"/>
              </w:rPr>
              <w:t>Pernyataan (i) dan (iv)</w:t>
            </w:r>
          </w:p>
          <w:p w:rsidR="006E7B91" w:rsidRPr="00B71C91" w:rsidRDefault="006E7B91" w:rsidP="00A51B68">
            <w:pPr>
              <w:pStyle w:val="ListParagraph"/>
              <w:numPr>
                <w:ilvl w:val="0"/>
                <w:numId w:val="41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B71C91">
              <w:rPr>
                <w:rFonts w:asciiTheme="majorBidi" w:hAnsiTheme="majorBidi" w:cstheme="majorBidi"/>
                <w:sz w:val="20"/>
                <w:szCs w:val="20"/>
              </w:rPr>
              <w:t>Pernyataan (ii) dan (v)</w:t>
            </w:r>
          </w:p>
          <w:p w:rsidR="006E7B91" w:rsidRPr="00235273" w:rsidRDefault="006E7B91" w:rsidP="00A51B68">
            <w:pPr>
              <w:pStyle w:val="ListParagraph"/>
              <w:numPr>
                <w:ilvl w:val="0"/>
                <w:numId w:val="41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235273">
              <w:rPr>
                <w:rFonts w:asciiTheme="majorBidi" w:hAnsiTheme="majorBidi" w:cstheme="majorBidi"/>
                <w:sz w:val="20"/>
                <w:szCs w:val="20"/>
              </w:rPr>
              <w:t>Pernyataan (iii) dan (v)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41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235273">
              <w:rPr>
                <w:rFonts w:asciiTheme="majorBidi" w:hAnsiTheme="majorBidi" w:cstheme="majorBidi"/>
                <w:sz w:val="20"/>
                <w:szCs w:val="20"/>
              </w:rPr>
              <w:t>Pernyataan (ii) dan (iii)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41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235273">
              <w:rPr>
                <w:rFonts w:asciiTheme="majorBidi" w:hAnsiTheme="majorBidi" w:cstheme="majorBidi"/>
                <w:sz w:val="20"/>
                <w:szCs w:val="20"/>
              </w:rPr>
              <w:t>Pernyatan (iii) saja</w:t>
            </w:r>
          </w:p>
          <w:p w:rsidR="006E7B91" w:rsidRPr="00235273" w:rsidRDefault="006E7B91" w:rsidP="00A25CB9">
            <w:pPr>
              <w:ind w:left="426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235273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Alasan: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42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Sifat penyangga ditentukan dari spesi yang dapat mengikat H</w:t>
            </w:r>
            <w:r w:rsidRPr="008079F3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atau OH</w:t>
            </w:r>
            <w:r w:rsidRPr="008079F3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dari penambahan asam atau basa</w:t>
            </w:r>
          </w:p>
          <w:p w:rsidR="006E7B91" w:rsidRPr="00031343" w:rsidRDefault="006E7B91" w:rsidP="00A51B68">
            <w:pPr>
              <w:pStyle w:val="ListParagraph"/>
              <w:numPr>
                <w:ilvl w:val="0"/>
                <w:numId w:val="42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lastRenderedPageBreak/>
              <w:t>Prinsip kerja larutan penyangga bergantung pada penambahan asam atau basa pada sistem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42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Sifat penyangga ditentukan dari spesi yang dapat mengikat H</w:t>
            </w:r>
            <w:r w:rsidRPr="004D35F3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dari penambahan asam</w:t>
            </w:r>
          </w:p>
          <w:p w:rsidR="006E7B91" w:rsidRPr="008079F3" w:rsidRDefault="006E7B91" w:rsidP="00A51B68">
            <w:pPr>
              <w:pStyle w:val="ListParagraph"/>
              <w:numPr>
                <w:ilvl w:val="0"/>
                <w:numId w:val="42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Sifat penyangga tidak ditentukan dari spesi yang terkandung dalam sistem</w:t>
            </w:r>
          </w:p>
        </w:tc>
        <w:tc>
          <w:tcPr>
            <w:tcW w:w="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4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29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B alasan 1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B alasan 3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B alasan 2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B alasan 4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salah</w:t>
            </w:r>
          </w:p>
        </w:tc>
      </w:tr>
      <w:tr w:rsidR="006E7B91" w:rsidTr="00A25CB9">
        <w:tc>
          <w:tcPr>
            <w:tcW w:w="27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A25CB9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lastRenderedPageBreak/>
              <w:t>Support source</w:t>
            </w:r>
          </w:p>
        </w:tc>
        <w:tc>
          <w:tcPr>
            <w:tcW w:w="70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A51B68">
            <w:pPr>
              <w:pStyle w:val="ListParagraph"/>
              <w:numPr>
                <w:ilvl w:val="0"/>
                <w:numId w:val="56"/>
              </w:numPr>
              <w:ind w:left="426" w:hanging="426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Siswa secara berkelompok melakukan suatu percobaan dengan menambahkan tiap 5 mL NaOH 0,1 M kedalam 25 mL CH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COOH 0,1 M, diperoleh kurva hasil percobaan sebagai berikut.</w:t>
            </w:r>
          </w:p>
          <w:p w:rsidR="006E7B91" w:rsidRDefault="006E7B91" w:rsidP="00A25CB9">
            <w:pPr>
              <w:pStyle w:val="ListParagraph"/>
              <w:spacing w:before="240"/>
              <w:ind w:left="426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  <w:lang w:eastAsia="id-ID"/>
              </w:rPr>
              <w:drawing>
                <wp:inline distT="0" distB="0" distL="0" distR="0">
                  <wp:extent cx="1695450" cy="1099061"/>
                  <wp:effectExtent l="19050" t="0" r="0" b="0"/>
                  <wp:docPr id="1" name="Picture 1" descr="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Untitl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0990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7B91" w:rsidRDefault="006E7B91" w:rsidP="00A25CB9">
            <w:pPr>
              <w:pStyle w:val="ListParagraph"/>
              <w:ind w:left="426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 xml:space="preserve">Daerah kurva yang menunjukkan adanya sistem penyangga adalah... 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43"/>
              </w:numPr>
              <w:spacing w:before="24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5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43"/>
              </w:numPr>
              <w:spacing w:before="24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43"/>
              </w:numPr>
              <w:spacing w:before="24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43"/>
              </w:numPr>
              <w:spacing w:before="24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  <w:p w:rsidR="006E7B91" w:rsidRPr="00B91007" w:rsidRDefault="006E7B91" w:rsidP="00A51B68">
            <w:pPr>
              <w:pStyle w:val="ListParagraph"/>
              <w:numPr>
                <w:ilvl w:val="0"/>
                <w:numId w:val="43"/>
              </w:numPr>
              <w:spacing w:before="24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  <w:p w:rsidR="006E7B91" w:rsidRDefault="006E7B91" w:rsidP="00A25CB9">
            <w:pPr>
              <w:ind w:left="426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Alasan:</w:t>
            </w:r>
          </w:p>
          <w:p w:rsidR="006E7B91" w:rsidRPr="00C70123" w:rsidRDefault="006E7B91" w:rsidP="00A51B68">
            <w:pPr>
              <w:pStyle w:val="ListParagraph"/>
              <w:numPr>
                <w:ilvl w:val="0"/>
                <w:numId w:val="44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Campuran memiliki perubahan pH yang tidak signifikan karena campuran berasal dari asam lemah dan basa konjugasi sehingga sistem dapat mempertahankan pH</w:t>
            </w:r>
          </w:p>
          <w:p w:rsidR="006E7B91" w:rsidRPr="00B91007" w:rsidRDefault="006E7B91" w:rsidP="00A51B68">
            <w:pPr>
              <w:pStyle w:val="ListParagraph"/>
              <w:numPr>
                <w:ilvl w:val="0"/>
                <w:numId w:val="44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Campuran memiliki perubahan pH yang tidak signifikan karena campuran berasal dari reaksi antara asam lemah dengan basa kuat yang tepat bereaksi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44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Campuran memiliki perubahan pH yang tidak signifikan karena campuran berasal dari asam lemah dan basa kuat berlebih sehingga sistem dapat mempertahankan kesetimbangannya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44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Campuran memiliki perubahan pH yang tidak signifikan karena campuran berasal dari asam lemah berlebih dan basa kuat, sistem tersebut dapat mempertahankan kesetimbangannya</w:t>
            </w:r>
          </w:p>
        </w:tc>
        <w:tc>
          <w:tcPr>
            <w:tcW w:w="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4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29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D alasan 4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D alasan 1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D alasan 3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D alasan 2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salah</w:t>
            </w:r>
          </w:p>
        </w:tc>
      </w:tr>
      <w:tr w:rsidR="006E7B91" w:rsidTr="00A25CB9">
        <w:tc>
          <w:tcPr>
            <w:tcW w:w="27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7B91" w:rsidRDefault="006E7B91" w:rsidP="00A25CB9">
            <w:pP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</w:p>
        </w:tc>
        <w:tc>
          <w:tcPr>
            <w:tcW w:w="70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7B91" w:rsidRDefault="006E7B91" w:rsidP="00A51B68">
            <w:pPr>
              <w:pStyle w:val="ListParagraph"/>
              <w:numPr>
                <w:ilvl w:val="0"/>
                <w:numId w:val="62"/>
              </w:numPr>
              <w:ind w:left="426" w:hanging="426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Darah manusia memiliki pH yang konstan yaitu mendekati 7,4 meskipun zat-zat yang bersifat asam atau basa terus menerus masuk ke dalam darah. Hal ini disebabkan dalam darah manusia terdapat kesetimbangan...</w:t>
            </w:r>
          </w:p>
          <w:p w:rsidR="006E7B91" w:rsidRDefault="006E7B91" w:rsidP="00A25CB9">
            <w:pPr>
              <w:pStyle w:val="ListParagraph"/>
              <w:ind w:left="426"/>
              <w:jc w:val="both"/>
              <w:rPr>
                <w:sz w:val="20"/>
                <w:szCs w:val="20"/>
              </w:rPr>
            </w:pPr>
            <w:r>
              <w:object w:dxaOrig="3377" w:dyaOrig="439">
                <v:shape id="_x0000_i1030" type="#_x0000_t75" style="width:147.75pt;height:18.75pt" o:ole="">
                  <v:imagedata r:id="rId9" o:title=""/>
                </v:shape>
                <o:OLEObject Type="Embed" ProgID="ChemDraw.Document.6.0" ShapeID="_x0000_i1030" DrawAspect="Content" ObjectID="_1627877129" r:id="rId22"/>
              </w:object>
            </w:r>
          </w:p>
          <w:p w:rsidR="006E7B91" w:rsidRDefault="006E7B91" w:rsidP="00A25CB9">
            <w:pPr>
              <w:pStyle w:val="ListParagraph"/>
              <w:ind w:left="426"/>
              <w:jc w:val="both"/>
              <w:rPr>
                <w:sz w:val="20"/>
                <w:szCs w:val="20"/>
              </w:rPr>
            </w:pPr>
            <w:r>
              <w:object w:dxaOrig="3391" w:dyaOrig="434">
                <v:shape id="_x0000_i1031" type="#_x0000_t75" style="width:147pt;height:18.75pt" o:ole="">
                  <v:imagedata r:id="rId11" o:title=""/>
                </v:shape>
                <o:OLEObject Type="Embed" ProgID="ChemDraw.Document.6.0" ShapeID="_x0000_i1031" DrawAspect="Content" ObjectID="_1627877130" r:id="rId23"/>
              </w:object>
            </w:r>
          </w:p>
          <w:p w:rsidR="006E7B91" w:rsidRDefault="006E7B91" w:rsidP="00A25CB9">
            <w:pPr>
              <w:pStyle w:val="ListParagraph"/>
              <w:ind w:left="426"/>
              <w:jc w:val="both"/>
              <w:rPr>
                <w:sz w:val="20"/>
                <w:szCs w:val="20"/>
              </w:rPr>
            </w:pPr>
            <w:r w:rsidRPr="00D21911">
              <w:rPr>
                <w:sz w:val="20"/>
                <w:szCs w:val="20"/>
              </w:rPr>
              <w:object w:dxaOrig="3297" w:dyaOrig="468">
                <v:shape id="_x0000_i1032" type="#_x0000_t75" style="width:143.25pt;height:20.25pt" o:ole="">
                  <v:imagedata r:id="rId13" o:title=""/>
                </v:shape>
                <o:OLEObject Type="Embed" ProgID="ChemDraw.Document.6.0" ShapeID="_x0000_i1032" DrawAspect="Content" ObjectID="_1627877131" r:id="rId24"/>
              </w:object>
            </w:r>
          </w:p>
          <w:p w:rsidR="006E7B91" w:rsidRDefault="006E7B91" w:rsidP="00A25CB9">
            <w:pPr>
              <w:pStyle w:val="ListParagraph"/>
              <w:ind w:left="426"/>
              <w:jc w:val="both"/>
            </w:pPr>
            <w:r>
              <w:object w:dxaOrig="3552" w:dyaOrig="439">
                <v:shape id="_x0000_i1033" type="#_x0000_t75" style="width:156pt;height:18.75pt" o:ole="">
                  <v:imagedata r:id="rId15" o:title=""/>
                </v:shape>
                <o:OLEObject Type="Embed" ProgID="ChemDraw.Document.6.0" ShapeID="_x0000_i1033" DrawAspect="Content" ObjectID="_1627877132" r:id="rId25"/>
              </w:object>
            </w:r>
          </w:p>
          <w:p w:rsidR="006E7B91" w:rsidRDefault="006E7B91" w:rsidP="00A25CB9">
            <w:pPr>
              <w:pStyle w:val="ListParagraph"/>
              <w:ind w:left="426"/>
              <w:jc w:val="both"/>
              <w:rPr>
                <w:sz w:val="20"/>
                <w:szCs w:val="20"/>
              </w:rPr>
            </w:pPr>
            <w:r>
              <w:object w:dxaOrig="3629" w:dyaOrig="439">
                <v:shape id="_x0000_i1034" type="#_x0000_t75" style="width:156pt;height:19.5pt" o:ole="">
                  <v:imagedata r:id="rId17" o:title=""/>
                </v:shape>
                <o:OLEObject Type="Embed" ProgID="ChemDraw.Document.6.0" ShapeID="_x0000_i1034" DrawAspect="Content" ObjectID="_1627877133" r:id="rId26"/>
              </w:object>
            </w:r>
          </w:p>
          <w:p w:rsidR="006E7B91" w:rsidRDefault="006E7B91" w:rsidP="00A25CB9">
            <w:pPr>
              <w:ind w:left="426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Alasan: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45"/>
              </w:numPr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Darah hanya memiliki larutan penyangga karbonat, apabila menerima zat yang bersifat basa maka ion OH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 xml:space="preserve">- 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akan bereaksi dengan HCO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 xml:space="preserve">- 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yang mengakibatkan pH darah konstan</w:t>
            </w:r>
          </w:p>
          <w:p w:rsidR="006E7B91" w:rsidRPr="0052783D" w:rsidRDefault="006E7B91" w:rsidP="00A51B68">
            <w:pPr>
              <w:pStyle w:val="ListParagraph"/>
              <w:numPr>
                <w:ilvl w:val="0"/>
                <w:numId w:val="45"/>
              </w:numPr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Darah hanya memiliki larutan penyangga karbonat, apabila menerima zat yang bersifat asam maka ion H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akan bereaksi dengan HCO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45"/>
              </w:numPr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Darah memiliki larutan penyangga karbonat dan fosfat, apabila menerima zat yang bersifat asam maka ion H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akan bereaksi dengan HCO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</w:p>
          <w:p w:rsidR="006E7B91" w:rsidRPr="000D5374" w:rsidRDefault="006E7B91" w:rsidP="00A51B68">
            <w:pPr>
              <w:pStyle w:val="ListParagraph"/>
              <w:numPr>
                <w:ilvl w:val="0"/>
                <w:numId w:val="45"/>
              </w:numPr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Darah memiliki larutan penyangga karbonat dan fosfat, apabila menerima zat yang bersifat basa maka ion OH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 xml:space="preserve">- 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akan bereaksi dengan HCO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</w:p>
        </w:tc>
        <w:tc>
          <w:tcPr>
            <w:tcW w:w="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4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29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E alasan 3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E alasan 2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E alasan 4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E alasan 1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salah</w:t>
            </w:r>
          </w:p>
        </w:tc>
      </w:tr>
      <w:tr w:rsidR="006E7B91" w:rsidTr="00A25CB9">
        <w:tc>
          <w:tcPr>
            <w:tcW w:w="27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A25CB9">
            <w:pP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Analysis</w:t>
            </w:r>
          </w:p>
        </w:tc>
        <w:tc>
          <w:tcPr>
            <w:tcW w:w="70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Pr="00596884" w:rsidRDefault="006E7B91" w:rsidP="00A51B68">
            <w:pPr>
              <w:pStyle w:val="ListParagraph"/>
              <w:numPr>
                <w:ilvl w:val="0"/>
                <w:numId w:val="63"/>
              </w:numPr>
              <w:ind w:left="389" w:hanging="389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596884">
              <w:rPr>
                <w:rFonts w:asciiTheme="majorBidi" w:hAnsiTheme="majorBidi" w:cstheme="majorBidi"/>
                <w:sz w:val="20"/>
                <w:szCs w:val="20"/>
              </w:rPr>
              <w:t>Kiki memiliki sebuah larutan penyangga yang dibuat dari 50 mL CH</w:t>
            </w:r>
            <w:r w:rsidRPr="0059688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596884">
              <w:rPr>
                <w:rFonts w:asciiTheme="majorBidi" w:hAnsiTheme="majorBidi" w:cstheme="majorBidi"/>
                <w:sz w:val="20"/>
                <w:szCs w:val="20"/>
              </w:rPr>
              <w:t>COOH 0,1 M dan 50 mL CH</w:t>
            </w:r>
            <w:r w:rsidRPr="0059688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596884">
              <w:rPr>
                <w:rFonts w:asciiTheme="majorBidi" w:hAnsiTheme="majorBidi" w:cstheme="majorBidi"/>
                <w:sz w:val="20"/>
                <w:szCs w:val="20"/>
              </w:rPr>
              <w:t>COONa 0,1 M (Ka CH</w:t>
            </w:r>
            <w:r w:rsidRPr="0059688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596884">
              <w:rPr>
                <w:rFonts w:asciiTheme="majorBidi" w:hAnsiTheme="majorBidi" w:cstheme="majorBidi"/>
                <w:sz w:val="20"/>
                <w:szCs w:val="20"/>
              </w:rPr>
              <w:t>COOH = 1,7 x 10</w:t>
            </w:r>
            <w:r w:rsidRPr="0059688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5</w:t>
            </w:r>
            <w:r w:rsidRPr="00596884">
              <w:rPr>
                <w:rFonts w:asciiTheme="majorBidi" w:hAnsiTheme="majorBidi" w:cstheme="majorBidi"/>
                <w:sz w:val="20"/>
                <w:szCs w:val="20"/>
              </w:rPr>
              <w:t>). Berdasarkan pengukuran dari pH meter, diketahui pH larutan penyangga tersebut adalah 4,76. Setelah itu, kiki menambahkan 1 mL larutan HCl 0,1 M ke dalam larutan penyangga yang ia miliki. Harga pH larutan setelah penambahan larutan HCl tersebut adalah.. (log 1,77 = 0,25)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46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8,25</w:t>
            </w:r>
          </w:p>
          <w:p w:rsidR="006E7B91" w:rsidRPr="000876DC" w:rsidRDefault="006E7B91" w:rsidP="00A51B68">
            <w:pPr>
              <w:pStyle w:val="ListParagraph"/>
              <w:numPr>
                <w:ilvl w:val="0"/>
                <w:numId w:val="46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6</w:t>
            </w:r>
            <w:r w:rsidRPr="000876DC">
              <w:rPr>
                <w:rFonts w:asciiTheme="majorBidi" w:hAnsiTheme="majorBidi" w:cstheme="majorBidi"/>
                <w:sz w:val="20"/>
                <w:szCs w:val="20"/>
              </w:rPr>
              <w:t>,75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46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4,85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46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4,75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46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4,69</w:t>
            </w:r>
          </w:p>
          <w:p w:rsidR="006E7B91" w:rsidRDefault="006E7B91" w:rsidP="00A25CB9">
            <w:pPr>
              <w:ind w:left="426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6E7B91" w:rsidRDefault="006E7B91" w:rsidP="00A25CB9">
            <w:pPr>
              <w:ind w:left="426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6E7B91" w:rsidRDefault="006E7B91" w:rsidP="00A25CB9">
            <w:pPr>
              <w:ind w:left="426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lastRenderedPageBreak/>
              <w:t>Alasan:</w:t>
            </w:r>
          </w:p>
          <w:p w:rsidR="006E7B91" w:rsidRPr="0031613E" w:rsidRDefault="006E7B91" w:rsidP="00A51B68">
            <w:pPr>
              <w:pStyle w:val="ListParagraph"/>
              <w:numPr>
                <w:ilvl w:val="0"/>
                <w:numId w:val="47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Spesi pada sistem penyangga dari ionisasi sebagian asam lemah akan bereaksi dengan ion H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dari asam kuat, sehingga pH larutan penyangga akan mengalami sedikit penurunan, [H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] = Ka x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[asam lemah]</m:t>
                  </m:r>
                </m:num>
                <m:den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[basa konjugasi]</m:t>
                  </m:r>
                </m:den>
              </m:f>
            </m:oMath>
            <w:r>
              <w:rPr>
                <w:rFonts w:asciiTheme="majorBidi" w:eastAsiaTheme="minorEastAsia" w:hAnsiTheme="majorBidi" w:cstheme="majorBidi"/>
                <w:sz w:val="20"/>
                <w:szCs w:val="20"/>
              </w:rPr>
              <w:t xml:space="preserve"> dengan jumlah mol asam lemah berbeda dari jumlah mol awal reaksi</w:t>
            </w:r>
          </w:p>
          <w:p w:rsidR="006E7B91" w:rsidRPr="004C1EC5" w:rsidRDefault="006E7B91" w:rsidP="00A51B68">
            <w:pPr>
              <w:pStyle w:val="ListParagraph"/>
              <w:numPr>
                <w:ilvl w:val="0"/>
                <w:numId w:val="47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Spesi pada sistem penyangga dari ionisasi sebagian asam lemah akan bereaksi dengan ion H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dari asam kuat, sehingga pH larutan penyangga akan mengalami sedikit kenaikan, [H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] = Ka x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[basa lemah]</m:t>
                  </m:r>
                </m:num>
                <m:den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[asam konjugasi]</m:t>
                  </m:r>
                </m:den>
              </m:f>
            </m:oMath>
            <w:r>
              <w:rPr>
                <w:rFonts w:asciiTheme="majorBidi" w:eastAsiaTheme="minorEastAsia" w:hAnsiTheme="majorBidi" w:cstheme="majorBidi"/>
                <w:sz w:val="20"/>
                <w:szCs w:val="20"/>
              </w:rPr>
              <w:t xml:space="preserve"> dengan jumlah mol basa lemah berbeda dari jumlah mol awal reaksi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47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Spesi pada sistem penyangga dari asam lemah yang tidak terurai akan bereaksi dengan ion H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dari asam kuat sehingga pH larutan penyangga akan mengalami sedikit kenaikan</w:t>
            </w:r>
          </w:p>
          <w:p w:rsidR="006E7B91" w:rsidRPr="00016484" w:rsidRDefault="006E7B91" w:rsidP="00A51B68">
            <w:pPr>
              <w:pStyle w:val="ListParagraph"/>
              <w:numPr>
                <w:ilvl w:val="0"/>
                <w:numId w:val="47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Spesi pada sistem penyangga dari ionisasi sebagian asam lemah akan bereaksi dengan ion H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dari asam kuat, sehingga pH larutan penyangga akan mengalami sedikit penurunan</w:t>
            </w:r>
          </w:p>
        </w:tc>
        <w:tc>
          <w:tcPr>
            <w:tcW w:w="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4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29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D alasan 1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D alasan 4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D alasan 2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D alasan 3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salah</w:t>
            </w:r>
          </w:p>
        </w:tc>
      </w:tr>
      <w:tr w:rsidR="006E7B91" w:rsidTr="00A25CB9">
        <w:tc>
          <w:tcPr>
            <w:tcW w:w="27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7B91" w:rsidRDefault="006E7B91" w:rsidP="00A25CB9">
            <w:pP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</w:p>
        </w:tc>
        <w:tc>
          <w:tcPr>
            <w:tcW w:w="70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Pr="00997E0E" w:rsidRDefault="006E7B91" w:rsidP="00A51B68">
            <w:pPr>
              <w:pStyle w:val="ListParagraph"/>
              <w:numPr>
                <w:ilvl w:val="0"/>
                <w:numId w:val="64"/>
              </w:numPr>
              <w:ind w:left="426" w:hanging="426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97E0E">
              <w:rPr>
                <w:rFonts w:asciiTheme="majorBidi" w:hAnsiTheme="majorBidi" w:cstheme="majorBidi"/>
                <w:sz w:val="20"/>
                <w:szCs w:val="20"/>
              </w:rPr>
              <w:t xml:space="preserve">Sebanyak </w:t>
            </w:r>
            <w:r w:rsidRPr="00997E0E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>p</w:t>
            </w:r>
            <w:r w:rsidRPr="00997E0E">
              <w:rPr>
                <w:rFonts w:asciiTheme="majorBidi" w:hAnsiTheme="majorBidi" w:cstheme="majorBidi"/>
                <w:sz w:val="20"/>
                <w:szCs w:val="20"/>
              </w:rPr>
              <w:t xml:space="preserve"> gram HCOONa (Mr = 68) dicampur dengan larutan HCOOH 0,1 M (Ka = 10-6), bila perubahan volume diabaikan, diperoleh pH = 5. Maka Nilai </w:t>
            </w:r>
            <w:r w:rsidRPr="00997E0E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>p</w:t>
            </w:r>
            <w:r w:rsidRPr="00997E0E">
              <w:rPr>
                <w:rFonts w:asciiTheme="majorBidi" w:hAnsiTheme="majorBidi" w:cstheme="majorBidi"/>
                <w:sz w:val="20"/>
                <w:szCs w:val="20"/>
              </w:rPr>
              <w:t xml:space="preserve"> adalah...</w:t>
            </w:r>
          </w:p>
          <w:p w:rsidR="006E7B91" w:rsidRPr="00997E0E" w:rsidRDefault="006E7B91" w:rsidP="00A51B68">
            <w:pPr>
              <w:pStyle w:val="ListParagraph"/>
              <w:numPr>
                <w:ilvl w:val="1"/>
                <w:numId w:val="64"/>
              </w:numPr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97E0E">
              <w:rPr>
                <w:rFonts w:asciiTheme="majorBidi" w:hAnsiTheme="majorBidi" w:cstheme="majorBidi"/>
                <w:sz w:val="20"/>
                <w:szCs w:val="20"/>
              </w:rPr>
              <w:t>0,68 miligram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                  d. 6,80 gram</w:t>
            </w:r>
          </w:p>
          <w:p w:rsidR="006E7B91" w:rsidRPr="00997E0E" w:rsidRDefault="006E7B91" w:rsidP="00A51B68">
            <w:pPr>
              <w:pStyle w:val="ListParagraph"/>
              <w:numPr>
                <w:ilvl w:val="1"/>
                <w:numId w:val="64"/>
              </w:numPr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97E0E">
              <w:rPr>
                <w:rFonts w:asciiTheme="majorBidi" w:hAnsiTheme="majorBidi" w:cstheme="majorBidi"/>
                <w:sz w:val="20"/>
                <w:szCs w:val="20"/>
              </w:rPr>
              <w:t>680 gram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                          e. 68,0 gram</w:t>
            </w:r>
          </w:p>
          <w:p w:rsidR="006E7B91" w:rsidRPr="00997E0E" w:rsidRDefault="006E7B91" w:rsidP="00A51B68">
            <w:pPr>
              <w:pStyle w:val="ListParagraph"/>
              <w:numPr>
                <w:ilvl w:val="1"/>
                <w:numId w:val="64"/>
              </w:numPr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97E0E">
              <w:rPr>
                <w:rFonts w:asciiTheme="majorBidi" w:hAnsiTheme="majorBidi" w:cstheme="majorBidi"/>
                <w:sz w:val="20"/>
                <w:szCs w:val="20"/>
              </w:rPr>
              <w:t>0,68 gram</w:t>
            </w:r>
          </w:p>
          <w:p w:rsidR="006E7B91" w:rsidRPr="00997E0E" w:rsidRDefault="006E7B91" w:rsidP="00A25CB9">
            <w:pPr>
              <w:ind w:left="426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997E0E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Alasan:</w:t>
            </w:r>
          </w:p>
          <w:p w:rsidR="006E7B91" w:rsidRPr="00997E0E" w:rsidRDefault="006E7B91" w:rsidP="00A51B68">
            <w:pPr>
              <w:pStyle w:val="ListParagraph"/>
              <w:numPr>
                <w:ilvl w:val="0"/>
                <w:numId w:val="58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eastAsiaTheme="minorEastAsia" w:hAnsiTheme="majorBidi" w:cstheme="majorBidi"/>
                <w:sz w:val="20"/>
                <w:szCs w:val="20"/>
              </w:rPr>
              <w:t>Urutan langkah mengerjakan yaitu menentukan p</w:t>
            </w:r>
            <w:r w:rsidRPr="00997E0E">
              <w:rPr>
                <w:rFonts w:asciiTheme="majorBidi" w:eastAsiaTheme="minorEastAsia" w:hAnsiTheme="majorBidi" w:cstheme="majorBidi"/>
                <w:sz w:val="20"/>
                <w:szCs w:val="20"/>
              </w:rPr>
              <w:t xml:space="preserve">ersamaan reaksi, </w:t>
            </w:r>
            <w:r w:rsidRPr="00997E0E">
              <w:rPr>
                <w:rFonts w:asciiTheme="majorBidi" w:hAnsiTheme="majorBidi" w:cstheme="majorBidi"/>
                <w:sz w:val="20"/>
                <w:szCs w:val="20"/>
              </w:rPr>
              <w:t>menghitung konsentrasi asam lemah, menghitung pOH, menghitung konsentrasi OH</w:t>
            </w:r>
            <w:r w:rsidRPr="00997E0E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 w:rsidRPr="00997E0E">
              <w:rPr>
                <w:rFonts w:asciiTheme="majorBidi" w:hAnsiTheme="majorBidi" w:cstheme="majorBidi"/>
                <w:sz w:val="20"/>
                <w:szCs w:val="20"/>
              </w:rPr>
              <w:t>,  [OH</w:t>
            </w:r>
            <w:r w:rsidRPr="00997E0E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 w:rsidRPr="00997E0E">
              <w:rPr>
                <w:rFonts w:asciiTheme="majorBidi" w:hAnsiTheme="majorBidi" w:cstheme="majorBidi"/>
                <w:sz w:val="20"/>
                <w:szCs w:val="20"/>
              </w:rPr>
              <w:t xml:space="preserve">] = Ka x 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>[</m:t>
                  </m:r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basa</m:t>
                  </m:r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lema</m:t>
                  </m:r>
                  <m:r>
                    <w:rPr>
                      <w:rFonts w:asciiTheme="majorBidi" w:hAnsi="Cambria Math" w:cstheme="majorBidi"/>
                      <w:sz w:val="20"/>
                      <w:szCs w:val="20"/>
                    </w:rPr>
                    <m:t>h</m:t>
                  </m:r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>]</m:t>
                  </m:r>
                </m:num>
                <m:den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>[</m:t>
                  </m:r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asam</m:t>
                  </m:r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konjugasi</m:t>
                  </m:r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>]</m:t>
                  </m:r>
                </m:den>
              </m:f>
            </m:oMath>
          </w:p>
          <w:p w:rsidR="006E7B91" w:rsidRPr="00997E0E" w:rsidRDefault="006E7B91" w:rsidP="00A51B68">
            <w:pPr>
              <w:pStyle w:val="ListParagraph"/>
              <w:numPr>
                <w:ilvl w:val="0"/>
                <w:numId w:val="58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eastAsiaTheme="minorEastAsia" w:hAnsiTheme="majorBidi" w:cstheme="majorBidi"/>
                <w:sz w:val="20"/>
                <w:szCs w:val="20"/>
              </w:rPr>
              <w:t>Urutan langkah mengerjakan yaitu menentukan</w:t>
            </w:r>
            <w:r w:rsidRPr="00997E0E">
              <w:rPr>
                <w:rFonts w:asciiTheme="majorBidi" w:eastAsiaTheme="minorEastAsia" w:hAnsiTheme="majorBidi" w:cstheme="majorBidi"/>
                <w:sz w:val="20"/>
                <w:szCs w:val="20"/>
              </w:rPr>
              <w:t xml:space="preserve"> </w:t>
            </w:r>
            <w:r>
              <w:rPr>
                <w:rFonts w:asciiTheme="majorBidi" w:eastAsiaTheme="minorEastAsia" w:hAnsiTheme="majorBidi" w:cstheme="majorBidi"/>
                <w:sz w:val="20"/>
                <w:szCs w:val="20"/>
              </w:rPr>
              <w:t>p</w:t>
            </w:r>
            <w:r w:rsidRPr="00997E0E">
              <w:rPr>
                <w:rFonts w:asciiTheme="majorBidi" w:eastAsiaTheme="minorEastAsia" w:hAnsiTheme="majorBidi" w:cstheme="majorBidi"/>
                <w:sz w:val="20"/>
                <w:szCs w:val="20"/>
              </w:rPr>
              <w:t xml:space="preserve">ersamaan reaksi, </w:t>
            </w:r>
            <w:r w:rsidRPr="00997E0E">
              <w:rPr>
                <w:rFonts w:asciiTheme="majorBidi" w:hAnsiTheme="majorBidi" w:cstheme="majorBidi"/>
                <w:sz w:val="20"/>
                <w:szCs w:val="20"/>
              </w:rPr>
              <w:t>Menentukan sifat penyangga, menghitung konsentrasi asam lemah, menghitung konsentrasi ion H</w:t>
            </w:r>
            <w:r w:rsidRPr="00997E0E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997E0E">
              <w:rPr>
                <w:rFonts w:asciiTheme="majorBidi" w:hAnsiTheme="majorBidi" w:cstheme="majorBidi"/>
                <w:sz w:val="20"/>
                <w:szCs w:val="20"/>
              </w:rPr>
              <w:t>,  [H</w:t>
            </w:r>
            <w:r w:rsidRPr="00997E0E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997E0E">
              <w:rPr>
                <w:rFonts w:asciiTheme="majorBidi" w:hAnsiTheme="majorBidi" w:cstheme="majorBidi"/>
                <w:sz w:val="20"/>
                <w:szCs w:val="20"/>
              </w:rPr>
              <w:t xml:space="preserve">] = Ka x 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>[</m:t>
                  </m:r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asam</m:t>
                  </m:r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lema</m:t>
                  </m:r>
                  <m:r>
                    <w:rPr>
                      <w:rFonts w:asciiTheme="majorBidi" w:hAnsi="Cambria Math" w:cstheme="majorBidi"/>
                      <w:sz w:val="20"/>
                      <w:szCs w:val="20"/>
                    </w:rPr>
                    <m:t>h</m:t>
                  </m:r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>]</m:t>
                  </m:r>
                </m:num>
                <m:den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>[</m:t>
                  </m:r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basa</m:t>
                  </m:r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konjugasi</m:t>
                  </m:r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>]</m:t>
                  </m:r>
                </m:den>
              </m:f>
            </m:oMath>
          </w:p>
          <w:p w:rsidR="006E7B91" w:rsidRPr="00997E0E" w:rsidRDefault="006E7B91" w:rsidP="00A51B68">
            <w:pPr>
              <w:pStyle w:val="ListParagraph"/>
              <w:numPr>
                <w:ilvl w:val="0"/>
                <w:numId w:val="58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eastAsiaTheme="minorEastAsia" w:hAnsiTheme="majorBidi" w:cstheme="majorBidi"/>
                <w:sz w:val="20"/>
                <w:szCs w:val="20"/>
              </w:rPr>
              <w:t>Urutan langkah mengerjakan yaitu menentukan</w:t>
            </w:r>
            <w:r w:rsidRPr="00997E0E">
              <w:rPr>
                <w:rFonts w:asciiTheme="majorBidi" w:hAnsiTheme="majorBidi" w:cstheme="majorBidi"/>
                <w:sz w:val="20"/>
                <w:szCs w:val="20"/>
              </w:rPr>
              <w:t xml:space="preserve"> sifat penyangga, menghitung konsentrasi asam lemah dan  basa konjugasi, [H</w:t>
            </w:r>
            <w:r w:rsidRPr="00997E0E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997E0E">
              <w:rPr>
                <w:rFonts w:asciiTheme="majorBidi" w:hAnsiTheme="majorBidi" w:cstheme="majorBidi"/>
                <w:sz w:val="20"/>
                <w:szCs w:val="20"/>
              </w:rPr>
              <w:t xml:space="preserve">] = Ka x 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>[</m:t>
                  </m:r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asam</m:t>
                  </m:r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lema</m:t>
                  </m:r>
                  <m:r>
                    <w:rPr>
                      <w:rFonts w:asciiTheme="majorBidi" w:hAnsi="Cambria Math" w:cstheme="majorBidi"/>
                      <w:sz w:val="20"/>
                      <w:szCs w:val="20"/>
                    </w:rPr>
                    <m:t>h</m:t>
                  </m:r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>]</m:t>
                  </m:r>
                </m:num>
                <m:den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>[</m:t>
                  </m:r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basa</m:t>
                  </m:r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konjugasi</m:t>
                  </m:r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>]</m:t>
                  </m:r>
                </m:den>
              </m:f>
            </m:oMath>
            <w:r w:rsidRPr="00997E0E">
              <w:rPr>
                <w:rFonts w:asciiTheme="majorBidi" w:eastAsiaTheme="minorEastAsia" w:hAnsiTheme="majorBidi" w:cstheme="majorBidi"/>
                <w:sz w:val="20"/>
                <w:szCs w:val="20"/>
              </w:rPr>
              <w:t xml:space="preserve"> dengan volume diabaikan</w:t>
            </w:r>
          </w:p>
          <w:p w:rsidR="006E7B91" w:rsidRPr="00997E0E" w:rsidRDefault="006E7B91" w:rsidP="00A51B68">
            <w:pPr>
              <w:pStyle w:val="ListParagraph"/>
              <w:numPr>
                <w:ilvl w:val="0"/>
                <w:numId w:val="58"/>
              </w:num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eastAsiaTheme="minorEastAsia" w:hAnsiTheme="majorBidi" w:cstheme="majorBidi"/>
                <w:sz w:val="20"/>
                <w:szCs w:val="20"/>
              </w:rPr>
              <w:t>Urutan langkah mengerjakan yaitu menentukan</w:t>
            </w:r>
            <w:r w:rsidRPr="00997E0E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s</w:t>
            </w:r>
            <w:r w:rsidRPr="00997E0E">
              <w:rPr>
                <w:rFonts w:asciiTheme="majorBidi" w:hAnsiTheme="majorBidi" w:cstheme="majorBidi"/>
                <w:sz w:val="20"/>
                <w:szCs w:val="20"/>
              </w:rPr>
              <w:t>ifat penyangga, menghitung konsentrasi basa konjugasi, menghitung konsentrasi ion H</w:t>
            </w:r>
            <w:r w:rsidRPr="00997E0E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997E0E">
              <w:rPr>
                <w:rFonts w:asciiTheme="majorBidi" w:hAnsiTheme="majorBidi" w:cstheme="majorBidi"/>
                <w:sz w:val="20"/>
                <w:szCs w:val="20"/>
              </w:rPr>
              <w:t xml:space="preserve"> melalui persamaan rumus pH, [H</w:t>
            </w:r>
            <w:r w:rsidRPr="00997E0E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997E0E">
              <w:rPr>
                <w:rFonts w:asciiTheme="majorBidi" w:hAnsiTheme="majorBidi" w:cstheme="majorBidi"/>
                <w:sz w:val="20"/>
                <w:szCs w:val="20"/>
              </w:rPr>
              <w:t xml:space="preserve">]= Ka x 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>[</m:t>
                  </m:r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asam</m:t>
                  </m:r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lemah</m:t>
                  </m:r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>]</m:t>
                  </m:r>
                </m:num>
                <m:den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>[</m:t>
                  </m:r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basa</m:t>
                  </m:r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konjugasi</m:t>
                  </m:r>
                  <m:r>
                    <w:rPr>
                      <w:rFonts w:ascii="Cambria Math" w:hAnsiTheme="majorBidi" w:cstheme="majorBidi"/>
                      <w:sz w:val="20"/>
                      <w:szCs w:val="20"/>
                    </w:rPr>
                    <m:t>]</m:t>
                  </m:r>
                </m:den>
              </m:f>
            </m:oMath>
            <w:r w:rsidRPr="00997E0E">
              <w:rPr>
                <w:rFonts w:asciiTheme="majorBidi" w:eastAsiaTheme="minorEastAsia" w:hAnsiTheme="majorBidi" w:cstheme="majorBidi"/>
                <w:sz w:val="20"/>
                <w:szCs w:val="20"/>
              </w:rPr>
              <w:t xml:space="preserve"> dengan volume diabaikan</w:t>
            </w:r>
          </w:p>
        </w:tc>
        <w:tc>
          <w:tcPr>
            <w:tcW w:w="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4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29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C alasan 4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C alasan 3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C alasan 2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C alasan 1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salah</w:t>
            </w:r>
          </w:p>
        </w:tc>
      </w:tr>
      <w:tr w:rsidR="006E7B91" w:rsidTr="00A25CB9">
        <w:tc>
          <w:tcPr>
            <w:tcW w:w="27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7B91" w:rsidRDefault="006E7B91" w:rsidP="00A25CB9">
            <w:pP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</w:p>
        </w:tc>
        <w:tc>
          <w:tcPr>
            <w:tcW w:w="70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A51B68">
            <w:pPr>
              <w:pStyle w:val="ListParagraph"/>
              <w:numPr>
                <w:ilvl w:val="0"/>
                <w:numId w:val="65"/>
              </w:numPr>
              <w:ind w:left="426" w:hanging="426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3DD">
              <w:rPr>
                <w:rFonts w:asciiTheme="majorBidi" w:hAnsiTheme="majorBidi" w:cstheme="majorBidi"/>
                <w:sz w:val="20"/>
                <w:szCs w:val="20"/>
              </w:rPr>
              <w:t>Kinan akan membuat larutan penyangga dengan campuran basa lemah MOH (pKb=5) dan garam MCl masing-masing 0,2 molar yang memiliki pH = 10. Maka perbandingan volume basa dan garam yang harus dicampurkan Kinan adalah...</w:t>
            </w:r>
          </w:p>
          <w:p w:rsidR="006E7B91" w:rsidRPr="001D162B" w:rsidRDefault="006E7B91" w:rsidP="00A51B68">
            <w:pPr>
              <w:pStyle w:val="ListParagraph"/>
              <w:numPr>
                <w:ilvl w:val="0"/>
                <w:numId w:val="48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1D162B">
              <w:rPr>
                <w:rFonts w:asciiTheme="majorBidi" w:hAnsiTheme="majorBidi" w:cstheme="majorBidi"/>
                <w:sz w:val="20"/>
                <w:szCs w:val="20"/>
              </w:rPr>
              <w:t>4 : 5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                              d.  1 : 10</w:t>
            </w:r>
          </w:p>
          <w:p w:rsidR="006E7B91" w:rsidRPr="001D162B" w:rsidRDefault="006E7B91" w:rsidP="00A51B68">
            <w:pPr>
              <w:pStyle w:val="ListParagraph"/>
              <w:numPr>
                <w:ilvl w:val="0"/>
                <w:numId w:val="48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1D162B">
              <w:rPr>
                <w:rFonts w:asciiTheme="majorBidi" w:hAnsiTheme="majorBidi" w:cstheme="majorBidi"/>
                <w:sz w:val="20"/>
                <w:szCs w:val="20"/>
              </w:rPr>
              <w:t>5 : 4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                              e.  10 : 5</w:t>
            </w:r>
          </w:p>
          <w:p w:rsidR="006E7B91" w:rsidRPr="00662A02" w:rsidRDefault="006E7B91" w:rsidP="00A51B68">
            <w:pPr>
              <w:pStyle w:val="ListParagraph"/>
              <w:numPr>
                <w:ilvl w:val="0"/>
                <w:numId w:val="48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662A02">
              <w:rPr>
                <w:rFonts w:asciiTheme="majorBidi" w:hAnsiTheme="majorBidi" w:cstheme="majorBidi"/>
                <w:sz w:val="20"/>
                <w:szCs w:val="20"/>
              </w:rPr>
              <w:t>10 : 1</w:t>
            </w:r>
          </w:p>
          <w:p w:rsidR="006E7B91" w:rsidRPr="001D162B" w:rsidRDefault="006E7B91" w:rsidP="00A25CB9">
            <w:pPr>
              <w:ind w:left="426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1D162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Alasan:</w:t>
            </w:r>
          </w:p>
          <w:p w:rsidR="006E7B91" w:rsidRPr="00F4640F" w:rsidRDefault="006E7B91" w:rsidP="00A51B68">
            <w:pPr>
              <w:pStyle w:val="ListParagraph"/>
              <w:numPr>
                <w:ilvl w:val="0"/>
                <w:numId w:val="49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F4640F">
              <w:rPr>
                <w:rFonts w:asciiTheme="majorBidi" w:hAnsiTheme="majorBidi" w:cstheme="majorBidi"/>
                <w:sz w:val="20"/>
                <w:szCs w:val="20"/>
              </w:rPr>
              <w:t>Menghitung konsentrasi H</w:t>
            </w:r>
            <w:r w:rsidRPr="00F4640F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F4640F">
              <w:rPr>
                <w:rFonts w:asciiTheme="majorBidi" w:hAnsiTheme="majorBidi" w:cstheme="majorBidi"/>
                <w:sz w:val="20"/>
                <w:szCs w:val="20"/>
              </w:rPr>
              <w:t>, menentukan nilai Kb, menentukan perbandingan volume</w:t>
            </w:r>
          </w:p>
          <w:p w:rsidR="006E7B91" w:rsidRPr="00F4640F" w:rsidRDefault="006E7B91" w:rsidP="00A51B68">
            <w:pPr>
              <w:pStyle w:val="ListParagraph"/>
              <w:numPr>
                <w:ilvl w:val="0"/>
                <w:numId w:val="49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F4640F">
              <w:rPr>
                <w:rFonts w:asciiTheme="majorBidi" w:hAnsiTheme="majorBidi" w:cstheme="majorBidi"/>
                <w:sz w:val="20"/>
                <w:szCs w:val="20"/>
              </w:rPr>
              <w:t>Menentukan sifat penyangga, konsentrasi H</w:t>
            </w:r>
            <w:r w:rsidRPr="00F4640F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F4640F">
              <w:rPr>
                <w:rFonts w:asciiTheme="majorBidi" w:hAnsiTheme="majorBidi" w:cstheme="majorBidi"/>
                <w:sz w:val="20"/>
                <w:szCs w:val="20"/>
              </w:rPr>
              <w:t>, menentukan perbandingan volume</w:t>
            </w:r>
          </w:p>
          <w:p w:rsidR="006E7B91" w:rsidRPr="00F4640F" w:rsidRDefault="006E7B91" w:rsidP="00A51B68">
            <w:pPr>
              <w:pStyle w:val="ListParagraph"/>
              <w:numPr>
                <w:ilvl w:val="0"/>
                <w:numId w:val="49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F4640F">
              <w:rPr>
                <w:rFonts w:asciiTheme="majorBidi" w:hAnsiTheme="majorBidi" w:cstheme="majorBidi"/>
                <w:sz w:val="20"/>
                <w:szCs w:val="20"/>
              </w:rPr>
              <w:t>Menentukan sifat penyangga, menghitung konsentrasi OH</w:t>
            </w:r>
            <w:r w:rsidRPr="00F4640F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 w:rsidRPr="00F4640F">
              <w:rPr>
                <w:rFonts w:asciiTheme="majorBidi" w:hAnsiTheme="majorBidi" w:cstheme="majorBidi"/>
                <w:sz w:val="20"/>
                <w:szCs w:val="20"/>
              </w:rPr>
              <w:t>, menentukan perbandingan mol, menentukan perbandingan volume</w:t>
            </w:r>
          </w:p>
          <w:p w:rsidR="006E7B91" w:rsidRPr="001322C5" w:rsidRDefault="006E7B91" w:rsidP="00A51B68">
            <w:pPr>
              <w:pStyle w:val="ListParagraph"/>
              <w:numPr>
                <w:ilvl w:val="0"/>
                <w:numId w:val="49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F4640F">
              <w:rPr>
                <w:rFonts w:asciiTheme="majorBidi" w:hAnsiTheme="majorBidi" w:cstheme="majorBidi"/>
                <w:sz w:val="20"/>
                <w:szCs w:val="20"/>
              </w:rPr>
              <w:t>Menentukan sifat penyangga, menentukan perbandingan mol, menentukan perbandingan volum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e</w:t>
            </w:r>
          </w:p>
        </w:tc>
        <w:tc>
          <w:tcPr>
            <w:tcW w:w="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4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29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C alasan 3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C alasan 4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C alasan 2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C alasan 1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salah</w:t>
            </w:r>
          </w:p>
        </w:tc>
      </w:tr>
      <w:tr w:rsidR="006E7B91" w:rsidTr="00A25CB9">
        <w:tc>
          <w:tcPr>
            <w:tcW w:w="27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7B91" w:rsidRDefault="006E7B91" w:rsidP="00A25CB9">
            <w:pP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</w:p>
        </w:tc>
        <w:tc>
          <w:tcPr>
            <w:tcW w:w="70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A51B68">
            <w:pPr>
              <w:pStyle w:val="ListParagraph"/>
              <w:numPr>
                <w:ilvl w:val="0"/>
                <w:numId w:val="66"/>
              </w:numPr>
              <w:ind w:left="426" w:hanging="426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Siswa ingin membuat larutan penyangga asam dengan mencampurkan NaH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PO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 xml:space="preserve">4 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dengan NaOH. Jika disediakan 100 mL larutan NaH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PO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 xml:space="preserve">4 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0,1 M (Ka H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PO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= 6 x 10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8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), maka volume NaOH 0,5 M yang  yang perlu ditambahakan untuk membuat larutan penyangga dengan pH 8 lebih dari 18 mL.</w:t>
            </w:r>
          </w:p>
          <w:p w:rsidR="006E7B91" w:rsidRDefault="006E7B91" w:rsidP="00A25CB9">
            <w:pPr>
              <w:pStyle w:val="ListParagraph"/>
              <w:ind w:left="426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Dibawah ini pernyataan yang sesuai untuk mengkoreksi pernyataan diatas adalah...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66"/>
              </w:numPr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Campuran NaH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PO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/NaOH bukan larutan penyangga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66"/>
              </w:numPr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NaH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PO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tidak dapat bereaksi dengan NaOH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66"/>
              </w:numPr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Volume NaOH yang diperlukan harus berlebih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66"/>
              </w:numPr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Volume NaOH tidak dapat dihitung</w:t>
            </w:r>
          </w:p>
          <w:p w:rsidR="006E7B91" w:rsidRPr="004C1EC5" w:rsidRDefault="006E7B91" w:rsidP="00A51B68">
            <w:pPr>
              <w:pStyle w:val="ListParagraph"/>
              <w:numPr>
                <w:ilvl w:val="1"/>
                <w:numId w:val="66"/>
              </w:numPr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0876DC">
              <w:rPr>
                <w:rFonts w:asciiTheme="majorBidi" w:hAnsiTheme="majorBidi" w:cstheme="majorBidi"/>
                <w:sz w:val="20"/>
                <w:szCs w:val="20"/>
              </w:rPr>
              <w:t>Volume NaOH yang ditambahkan kurang dari 18 mL</w:t>
            </w:r>
          </w:p>
          <w:p w:rsidR="006E7B91" w:rsidRDefault="006E7B91" w:rsidP="00A25CB9">
            <w:pPr>
              <w:ind w:left="426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6E7B91" w:rsidRDefault="006E7B91" w:rsidP="00A25CB9">
            <w:pPr>
              <w:ind w:left="426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lastRenderedPageBreak/>
              <w:t>Alasan:</w:t>
            </w:r>
          </w:p>
          <w:p w:rsidR="006E7B91" w:rsidRPr="005C319E" w:rsidRDefault="006E7B91" w:rsidP="00A51B68">
            <w:pPr>
              <w:pStyle w:val="ListParagraph"/>
              <w:numPr>
                <w:ilvl w:val="0"/>
                <w:numId w:val="50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eastAsiaTheme="minorEastAsia" w:hAnsiTheme="majorBidi" w:cstheme="majorBidi"/>
                <w:sz w:val="20"/>
                <w:szCs w:val="20"/>
              </w:rPr>
              <w:t xml:space="preserve">Persamaan reaksi; 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[H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] = Ka x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[asam lemah]</m:t>
                  </m:r>
                </m:num>
                <m:den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[basa konjugasi</m:t>
                  </m:r>
                </m:den>
              </m:f>
              <m:r>
                <w:rPr>
                  <w:rFonts w:ascii="Cambria Math" w:hAnsi="Cambria Math" w:cstheme="majorBidi"/>
                  <w:sz w:val="20"/>
                  <w:szCs w:val="20"/>
                </w:rPr>
                <m:t xml:space="preserve"> </m:t>
              </m:r>
            </m:oMath>
            <w:r>
              <w:rPr>
                <w:rFonts w:asciiTheme="majorBidi" w:eastAsiaTheme="minorEastAsia" w:hAnsiTheme="majorBidi" w:cstheme="majorBidi"/>
                <w:sz w:val="20"/>
                <w:szCs w:val="20"/>
              </w:rPr>
              <w:t xml:space="preserve">; jumlah mol awal, 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yang bereaksi, yang bersisa;</w:t>
            </w:r>
            <w:r>
              <w:rPr>
                <w:rFonts w:asciiTheme="majorBidi" w:eastAsiaTheme="minorEastAsia" w:hAnsiTheme="majorBidi" w:cstheme="majorBidi"/>
                <w:sz w:val="20"/>
                <w:szCs w:val="20"/>
              </w:rPr>
              <w:t xml:space="preserve"> spesi yang tersisa yaitu 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NaH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PO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; menentukan volume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50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Persamaan reaksi; jumlah mol awal, yang bereaksi, yang bersisa; jumlah mol sisa NaH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PO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sebesar 1,55 mol; [H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] = Ka x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[asam lemah]</m:t>
                  </m:r>
                </m:num>
                <m:den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[basa konjugasi</m:t>
                  </m:r>
                </m:den>
              </m:f>
            </m:oMath>
            <w:r>
              <w:rPr>
                <w:rFonts w:asciiTheme="majorBidi" w:eastAsiaTheme="minorEastAsia" w:hAnsiTheme="majorBidi" w:cstheme="majorBidi"/>
              </w:rPr>
              <w:t xml:space="preserve">; </w:t>
            </w:r>
            <w:r w:rsidRPr="00DC52B1">
              <w:rPr>
                <w:rFonts w:asciiTheme="majorBidi" w:eastAsiaTheme="minorEastAsia" w:hAnsiTheme="majorBidi" w:cstheme="majorBidi"/>
                <w:sz w:val="20"/>
                <w:szCs w:val="20"/>
              </w:rPr>
              <w:t>menentukan volume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50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 xml:space="preserve">Persamaan reaksi, </w:t>
            </w:r>
            <w:r>
              <w:rPr>
                <w:rFonts w:asciiTheme="majorBidi" w:eastAsiaTheme="minorEastAsia" w:hAnsiTheme="majorBidi" w:cstheme="majorBidi"/>
                <w:sz w:val="20"/>
                <w:szCs w:val="20"/>
              </w:rPr>
              <w:t xml:space="preserve">spesi yang tersisa yaitu 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NaH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PO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, bukan merupakan larutan penyangga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50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Tidak terjadi reaksi apapun pada pencampuran NaH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PO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dengan NaOH</w:t>
            </w:r>
          </w:p>
        </w:tc>
        <w:tc>
          <w:tcPr>
            <w:tcW w:w="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4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29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E alasan 2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E alasan 1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E alasan 3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E alasan 4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salah</w:t>
            </w:r>
          </w:p>
        </w:tc>
      </w:tr>
      <w:tr w:rsidR="006E7B91" w:rsidTr="00A25CB9">
        <w:tc>
          <w:tcPr>
            <w:tcW w:w="27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A25CB9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lastRenderedPageBreak/>
              <w:t>Contadictory evidence</w:t>
            </w:r>
          </w:p>
        </w:tc>
        <w:tc>
          <w:tcPr>
            <w:tcW w:w="70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A51B68">
            <w:pPr>
              <w:pStyle w:val="ListParagraph"/>
              <w:numPr>
                <w:ilvl w:val="0"/>
                <w:numId w:val="67"/>
              </w:numPr>
              <w:ind w:left="426" w:hanging="426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Diketahui larutan yang terdiri dari asam/basa lemah dengan konjugasinya, sebanyak 100 mL larutan CH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COOH 0,15 M dicampur dengan 50 mL larutan NaOH 0,2 M. Jika Ka CH</w:t>
            </w:r>
            <w: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COOH = 2 x 10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5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maka larutan penyangga yang terbentuk bersifat asam karena...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67"/>
              </w:numPr>
              <w:spacing w:before="240"/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Sifat penyangga ditentukan oleh spesi yang dapat menetralkan asam atau menetralkan basa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67"/>
              </w:numPr>
              <w:spacing w:before="240"/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Sifat penyangga ditentukan oleh spesi yang tidak terionisasi</w:t>
            </w:r>
          </w:p>
          <w:p w:rsidR="006E7B91" w:rsidRPr="000876DC" w:rsidRDefault="006E7B91" w:rsidP="00A51B68">
            <w:pPr>
              <w:pStyle w:val="ListParagraph"/>
              <w:numPr>
                <w:ilvl w:val="1"/>
                <w:numId w:val="67"/>
              </w:numPr>
              <w:spacing w:before="240"/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0876DC">
              <w:rPr>
                <w:rFonts w:asciiTheme="majorBidi" w:hAnsiTheme="majorBidi" w:cstheme="majorBidi"/>
                <w:sz w:val="20"/>
                <w:szCs w:val="20"/>
              </w:rPr>
              <w:t xml:space="preserve">Sifat penyangga ditentukan oleh spesi yang 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jumlahnya sedikit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67"/>
              </w:numPr>
              <w:spacing w:before="240"/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Sifat penyangga ditentukan oleh spesi yang terionisasi sempurna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67"/>
              </w:numPr>
              <w:spacing w:before="240"/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Sifat penyangga ditentukan oleh spesi yang habis bereaksi</w:t>
            </w:r>
          </w:p>
          <w:p w:rsidR="006E7B91" w:rsidRPr="009B3C37" w:rsidRDefault="006E7B91" w:rsidP="00A25CB9">
            <w:pPr>
              <w:ind w:left="426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9B3C37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Alasan:</w:t>
            </w:r>
          </w:p>
          <w:p w:rsidR="006E7B91" w:rsidRPr="003C1BB9" w:rsidRDefault="006E7B91" w:rsidP="00A51B68">
            <w:pPr>
              <w:pStyle w:val="ListParagraph"/>
              <w:numPr>
                <w:ilvl w:val="0"/>
                <w:numId w:val="51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Terdapat spesi yang tidak dapat terionisasi sehingga larutan penyangga akan bersifat sesuai dengan spesi tersebut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51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Terdapat spesi yang terionisasi sebagian dari CH</w:t>
            </w:r>
            <w:r w:rsidRPr="0039369A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COOH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51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Terdapat spesi yang terionisasi sempuna, jika terjadi penambahan sedikit asam/basa pengaruhnya tidak terlalu besar terhadap sistem</w:t>
            </w:r>
          </w:p>
          <w:p w:rsidR="006E7B91" w:rsidRPr="003C1BB9" w:rsidRDefault="006E7B91" w:rsidP="00A51B68">
            <w:pPr>
              <w:pStyle w:val="ListParagraph"/>
              <w:numPr>
                <w:ilvl w:val="0"/>
                <w:numId w:val="51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Terdapat spesi yang terionisasi sebagian dari CH</w:t>
            </w:r>
            <w:r w:rsidRPr="0039369A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COOH, jika terjadi penambahan sedikit asam/basa pengaruhnya tidak terlalu besar terhadap kesetimbangan sistem</w:t>
            </w:r>
          </w:p>
        </w:tc>
        <w:tc>
          <w:tcPr>
            <w:tcW w:w="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4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29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A alasan 4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A alasan 2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A alasan 1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A alasan 3  Jika jawaban salah</w:t>
            </w:r>
          </w:p>
        </w:tc>
      </w:tr>
      <w:tr w:rsidR="006E7B91" w:rsidTr="00A25CB9">
        <w:tc>
          <w:tcPr>
            <w:tcW w:w="27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7B91" w:rsidRDefault="006E7B91" w:rsidP="00A25CB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70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A51B68">
            <w:pPr>
              <w:pStyle w:val="ListParagraph"/>
              <w:numPr>
                <w:ilvl w:val="0"/>
                <w:numId w:val="68"/>
              </w:numPr>
              <w:ind w:left="426" w:hanging="426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Jika 50 mL HCl 1 M dimasukkan kedalam sistem yang mengandung 0,2 mol HCOOH dan 0,4 mol HCOONa, maka akan terjadi perubahan pH yang tidak signifikan pada larutan tersebut. Hal tersebut terjadi karena...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68"/>
              </w:numPr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lastRenderedPageBreak/>
              <w:t>HCl merupakan asam kuat yang mampu terionisasi secara cepat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68"/>
              </w:numPr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HCl merupakan asam kuat yang mampu menjaga kesetimbangan dalam larutan penyangga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68"/>
              </w:numPr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HCl merupakan asam kuat sehingga tidak dapat bereaksi di dalam larutan penyangga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68"/>
              </w:numPr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Jumlah mol garam berlebih</w:t>
            </w:r>
          </w:p>
          <w:p w:rsidR="006E7B91" w:rsidRPr="00AF3A74" w:rsidRDefault="006E7B91" w:rsidP="00A51B68">
            <w:pPr>
              <w:pStyle w:val="ListParagraph"/>
              <w:numPr>
                <w:ilvl w:val="1"/>
                <w:numId w:val="68"/>
              </w:numPr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Spesi hasil i</w:t>
            </w:r>
            <w:r w:rsidRPr="000876DC">
              <w:rPr>
                <w:rFonts w:asciiTheme="majorBidi" w:hAnsiTheme="majorBidi" w:cstheme="majorBidi"/>
                <w:sz w:val="20"/>
                <w:szCs w:val="20"/>
              </w:rPr>
              <w:t>onisasi sebagian asam lemah dapat mengikat ion H</w:t>
            </w:r>
            <w:r w:rsidRPr="000876DC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0876DC">
              <w:rPr>
                <w:rFonts w:asciiTheme="majorBidi" w:hAnsiTheme="majorBidi" w:cstheme="majorBidi"/>
                <w:sz w:val="20"/>
                <w:szCs w:val="20"/>
              </w:rPr>
              <w:t xml:space="preserve"> dari HCl</w:t>
            </w:r>
          </w:p>
          <w:p w:rsidR="006E7B91" w:rsidRDefault="006E7B91" w:rsidP="00A25CB9">
            <w:pPr>
              <w:ind w:left="426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Alasan:</w:t>
            </w:r>
          </w:p>
          <w:p w:rsidR="006E7B91" w:rsidRPr="00C460DC" w:rsidRDefault="006E7B91" w:rsidP="00A51B68">
            <w:pPr>
              <w:pStyle w:val="ListParagraph"/>
              <w:numPr>
                <w:ilvl w:val="0"/>
                <w:numId w:val="52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 xml:space="preserve">HCl dapat terionisasi sempurna sehingga tidak akan mempengaruhi konsentrasi spesi apapun dalam sistem </w:t>
            </w:r>
          </w:p>
          <w:p w:rsidR="006E7B91" w:rsidRPr="00AD1F38" w:rsidRDefault="006E7B91" w:rsidP="00A51B68">
            <w:pPr>
              <w:pStyle w:val="ListParagraph"/>
              <w:numPr>
                <w:ilvl w:val="0"/>
                <w:numId w:val="52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Penambahan ion H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mengurangi komponen HCOOH bukan HCOONa</w:t>
            </w:r>
          </w:p>
          <w:p w:rsidR="006E7B91" w:rsidRPr="00C460DC" w:rsidRDefault="006E7B91" w:rsidP="00A51B68">
            <w:pPr>
              <w:pStyle w:val="ListParagraph"/>
              <w:numPr>
                <w:ilvl w:val="0"/>
                <w:numId w:val="52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Pada kesetimbangan baru tidak terjadi perubahan konsentrasi ion H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karena adanya pengikatan ion H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</w:p>
          <w:p w:rsidR="006E7B91" w:rsidRPr="00A3766A" w:rsidRDefault="006E7B91" w:rsidP="00A51B68">
            <w:pPr>
              <w:pStyle w:val="ListParagraph"/>
              <w:numPr>
                <w:ilvl w:val="0"/>
                <w:numId w:val="52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Pada kesetimbangan baru tidak terjadi perubahan konsentrasi ion H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karena volume larutan juga bertambah sehingga pengaruh penambahan konsentrasi ion H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menjadi tidak berarti</w:t>
            </w:r>
          </w:p>
        </w:tc>
        <w:tc>
          <w:tcPr>
            <w:tcW w:w="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4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1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29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Jika jawaban E alasan 3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E alasan 4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E alasan 1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Jika jawaban E alasan 2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salah</w:t>
            </w:r>
          </w:p>
        </w:tc>
      </w:tr>
      <w:tr w:rsidR="006E7B91" w:rsidTr="00A25CB9">
        <w:tc>
          <w:tcPr>
            <w:tcW w:w="27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7B91" w:rsidRDefault="006E7B91" w:rsidP="00A25CB9">
            <w:pP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lastRenderedPageBreak/>
              <w:t>Personal bias or assumptions</w:t>
            </w:r>
          </w:p>
        </w:tc>
        <w:tc>
          <w:tcPr>
            <w:tcW w:w="70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A51B68">
            <w:pPr>
              <w:pStyle w:val="ListParagraph"/>
              <w:numPr>
                <w:ilvl w:val="0"/>
                <w:numId w:val="69"/>
              </w:numPr>
              <w:ind w:left="426" w:hanging="426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Seorang siswa ingin membuat larutan penyangga dengan pH = 8,3. Larutan asam yang tersedia di laboratorium sebagai berikut: HA (Ka = 1,8 x 10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5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), HB (Ka = 2,4 x 10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8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), HC (Ka = 3,4 x 10</w:t>
            </w:r>
            <w:r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10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), dan HM (pKa = 5). Bahan yang seharusnya dipilih siswa adalah...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69"/>
              </w:numPr>
              <w:ind w:left="814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HA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69"/>
              </w:numPr>
              <w:ind w:left="814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HB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69"/>
              </w:numPr>
              <w:ind w:left="814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HC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69"/>
              </w:numPr>
              <w:ind w:left="814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HM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69"/>
              </w:numPr>
              <w:ind w:left="814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Tidak ada bahan</w:t>
            </w:r>
          </w:p>
          <w:p w:rsidR="006E7B91" w:rsidRDefault="006E7B91" w:rsidP="00A25CB9">
            <w:pPr>
              <w:ind w:left="389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Alasan: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53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pH tidak bergantung pada besarnya Ka tetapi hanya bergantung pada konsetrasi spesi penyusunnya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53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Larutan penyangga memiliki daya kerja paling besar (paling efisien)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53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Log [garam]/[asam] = 1, akibatnya pH bergantung pada pKa</w:t>
            </w:r>
          </w:p>
          <w:p w:rsidR="006E7B91" w:rsidRPr="00D913E1" w:rsidRDefault="006E7B91" w:rsidP="00A51B68">
            <w:pPr>
              <w:pStyle w:val="ListParagraph"/>
              <w:numPr>
                <w:ilvl w:val="0"/>
                <w:numId w:val="53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Larutan penyangga memiliki daya kerja paling besar (paling efisien), akibatnya pH bergantung pada pKa</w:t>
            </w:r>
          </w:p>
        </w:tc>
        <w:tc>
          <w:tcPr>
            <w:tcW w:w="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4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29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B alasan 4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B alasan 2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B alasan 3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B alasan 1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salah</w:t>
            </w:r>
          </w:p>
        </w:tc>
      </w:tr>
      <w:tr w:rsidR="006E7B91" w:rsidTr="00A25CB9">
        <w:tc>
          <w:tcPr>
            <w:tcW w:w="27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7B91" w:rsidRDefault="006E7B91" w:rsidP="00A25CB9">
            <w:pP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Conclusions</w:t>
            </w:r>
          </w:p>
        </w:tc>
        <w:tc>
          <w:tcPr>
            <w:tcW w:w="70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Pr="00995474" w:rsidRDefault="006E7B91" w:rsidP="00A51B68">
            <w:pPr>
              <w:pStyle w:val="ListParagraph"/>
              <w:numPr>
                <w:ilvl w:val="0"/>
                <w:numId w:val="70"/>
              </w:numPr>
              <w:ind w:left="426" w:hanging="426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95474">
              <w:rPr>
                <w:rFonts w:asciiTheme="majorBidi" w:hAnsiTheme="majorBidi" w:cstheme="majorBidi"/>
                <w:sz w:val="20"/>
                <w:szCs w:val="20"/>
              </w:rPr>
              <w:t>Spesi-spesi penyusun yang terdapat pada larutan penyangga asam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H dengan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Na adalah....</w:t>
            </w:r>
          </w:p>
          <w:p w:rsidR="006E7B91" w:rsidRPr="00995474" w:rsidRDefault="006E7B91" w:rsidP="00A51B68">
            <w:pPr>
              <w:pStyle w:val="ListParagraph"/>
              <w:numPr>
                <w:ilvl w:val="1"/>
                <w:numId w:val="70"/>
              </w:numPr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95474">
              <w:rPr>
                <w:rFonts w:asciiTheme="majorBidi" w:hAnsiTheme="majorBidi" w:cstheme="majorBidi"/>
                <w:sz w:val="20"/>
                <w:szCs w:val="20"/>
              </w:rPr>
              <w:lastRenderedPageBreak/>
              <w:t>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 xml:space="preserve"> dari ionisasi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H, 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,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H,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 xml:space="preserve"> dari ionisasi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Na, Na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</w:p>
          <w:p w:rsidR="006E7B91" w:rsidRPr="00995474" w:rsidRDefault="006E7B91" w:rsidP="00A51B68">
            <w:pPr>
              <w:pStyle w:val="ListParagraph"/>
              <w:numPr>
                <w:ilvl w:val="1"/>
                <w:numId w:val="70"/>
              </w:numPr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95474">
              <w:rPr>
                <w:rFonts w:asciiTheme="majorBidi" w:hAnsiTheme="majorBidi" w:cstheme="majorBidi"/>
                <w:sz w:val="20"/>
                <w:szCs w:val="20"/>
              </w:rPr>
              <w:t>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 xml:space="preserve"> dari ionisasi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H, 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,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 xml:space="preserve"> dari ionisasi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Na, Na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</w:p>
          <w:p w:rsidR="006E7B91" w:rsidRPr="00995474" w:rsidRDefault="006E7B91" w:rsidP="00A51B68">
            <w:pPr>
              <w:pStyle w:val="ListParagraph"/>
              <w:numPr>
                <w:ilvl w:val="1"/>
                <w:numId w:val="70"/>
              </w:numPr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95474">
              <w:rPr>
                <w:rFonts w:asciiTheme="majorBidi" w:hAnsiTheme="majorBidi" w:cstheme="majorBidi"/>
                <w:sz w:val="20"/>
                <w:szCs w:val="20"/>
              </w:rPr>
              <w:t>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 xml:space="preserve"> dari ionisasi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H, 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,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 xml:space="preserve"> dari ionisasi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Na, Na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,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Na</w:t>
            </w:r>
          </w:p>
          <w:p w:rsidR="006E7B91" w:rsidRPr="00995474" w:rsidRDefault="006E7B91" w:rsidP="00A51B68">
            <w:pPr>
              <w:pStyle w:val="ListParagraph"/>
              <w:numPr>
                <w:ilvl w:val="1"/>
                <w:numId w:val="70"/>
              </w:numPr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95474">
              <w:rPr>
                <w:rFonts w:asciiTheme="majorBidi" w:hAnsiTheme="majorBidi" w:cstheme="majorBidi"/>
                <w:sz w:val="20"/>
                <w:szCs w:val="20"/>
              </w:rPr>
              <w:t>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 xml:space="preserve"> dari ionisasi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H, 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,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H,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 xml:space="preserve"> dari ionisasi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Na, Na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,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Na</w:t>
            </w:r>
          </w:p>
          <w:p w:rsidR="006E7B91" w:rsidRPr="00995474" w:rsidRDefault="006E7B91" w:rsidP="00A51B68">
            <w:pPr>
              <w:pStyle w:val="ListParagraph"/>
              <w:numPr>
                <w:ilvl w:val="1"/>
                <w:numId w:val="70"/>
              </w:numPr>
              <w:ind w:left="851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95474">
              <w:rPr>
                <w:rFonts w:asciiTheme="majorBidi" w:hAnsiTheme="majorBidi" w:cstheme="majorBidi"/>
                <w:sz w:val="20"/>
                <w:szCs w:val="20"/>
              </w:rPr>
              <w:t>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 xml:space="preserve"> dari ionisasi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H, O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,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H,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 xml:space="preserve"> dari ionisasi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Na, Na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</w:p>
          <w:p w:rsidR="006E7B91" w:rsidRPr="00995474" w:rsidRDefault="006E7B91" w:rsidP="00A25CB9">
            <w:pPr>
              <w:ind w:left="426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995474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Alasan:</w:t>
            </w:r>
          </w:p>
          <w:p w:rsidR="006E7B91" w:rsidRPr="00995474" w:rsidRDefault="006E7B91" w:rsidP="00A51B68">
            <w:pPr>
              <w:pStyle w:val="ListParagraph"/>
              <w:numPr>
                <w:ilvl w:val="0"/>
                <w:numId w:val="55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95474">
              <w:rPr>
                <w:rFonts w:asciiTheme="majorBidi" w:hAnsiTheme="majorBidi" w:cstheme="majorBidi"/>
                <w:sz w:val="20"/>
                <w:szCs w:val="20"/>
              </w:rPr>
              <w:t>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H mengalami ionisasi parsial dan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Na mengalami ionisasi secara keseluruhan membentuk ion-ion penyusunnya</w:t>
            </w:r>
          </w:p>
          <w:p w:rsidR="006E7B91" w:rsidRPr="00995474" w:rsidRDefault="006E7B91" w:rsidP="00A51B68">
            <w:pPr>
              <w:pStyle w:val="ListParagraph"/>
              <w:numPr>
                <w:ilvl w:val="0"/>
                <w:numId w:val="55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95474">
              <w:rPr>
                <w:rFonts w:asciiTheme="majorBidi" w:hAnsiTheme="majorBidi" w:cstheme="majorBidi"/>
                <w:sz w:val="20"/>
                <w:szCs w:val="20"/>
              </w:rPr>
              <w:t>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H mengalami ionisasi parsial sehingga selain ion-ion penyusunnya, senyawa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H masih terdapat dalam larutan.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Na mengalami ionisasi secara keseluruhan membentuk ion-ion penyusunnya saja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55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95474">
              <w:rPr>
                <w:rFonts w:asciiTheme="majorBidi" w:hAnsiTheme="majorBidi" w:cstheme="majorBidi"/>
                <w:sz w:val="20"/>
                <w:szCs w:val="20"/>
              </w:rPr>
              <w:t>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H mengalami ionisasi secara keseluruhan membentuk ion-ion penyusunnya dan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Na mengalami ionisasi parsial</w:t>
            </w:r>
          </w:p>
          <w:p w:rsidR="006E7B91" w:rsidRPr="00995474" w:rsidRDefault="006E7B91" w:rsidP="00A51B68">
            <w:pPr>
              <w:pStyle w:val="ListParagraph"/>
              <w:numPr>
                <w:ilvl w:val="0"/>
                <w:numId w:val="55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95474">
              <w:rPr>
                <w:rFonts w:asciiTheme="majorBidi" w:hAnsiTheme="majorBidi" w:cstheme="majorBidi"/>
                <w:sz w:val="20"/>
                <w:szCs w:val="20"/>
              </w:rPr>
              <w:t>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H mengalami ionisasi parsial karena asam lemah dan CH</w:t>
            </w:r>
            <w:r w:rsidRPr="0099547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995474">
              <w:rPr>
                <w:rFonts w:asciiTheme="majorBidi" w:hAnsiTheme="majorBidi" w:cstheme="majorBidi"/>
                <w:sz w:val="20"/>
                <w:szCs w:val="20"/>
              </w:rPr>
              <w:t>COONa merupakan garam yang berasal dari basa kuat dan asam lemah sehingga akan terhidrolisis parsial dalam air membentuk ion-ion penyusunnya</w:t>
            </w:r>
          </w:p>
        </w:tc>
        <w:tc>
          <w:tcPr>
            <w:tcW w:w="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4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3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29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Jika jawaban A alasan 2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Jika jawaban A alasan 1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A alasan 4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A alasan 3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salah</w:t>
            </w:r>
          </w:p>
        </w:tc>
      </w:tr>
      <w:tr w:rsidR="006E7B91" w:rsidTr="00A25CB9">
        <w:tc>
          <w:tcPr>
            <w:tcW w:w="27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A25CB9">
            <w:pP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</w:p>
        </w:tc>
        <w:tc>
          <w:tcPr>
            <w:tcW w:w="70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A51B68">
            <w:pPr>
              <w:pStyle w:val="ListParagraph"/>
              <w:numPr>
                <w:ilvl w:val="0"/>
                <w:numId w:val="71"/>
              </w:numPr>
              <w:ind w:left="389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14546">
              <w:rPr>
                <w:rFonts w:asciiTheme="majorBidi" w:hAnsiTheme="majorBidi" w:cstheme="majorBidi"/>
                <w:sz w:val="20"/>
                <w:szCs w:val="20"/>
              </w:rPr>
              <w:t>Siswa secara berkelompok akan melakukan suatu eksperimen untuk mengetahui pengaruh penambahan sedikit asam dan basa pada larutan penyangga basa dengan cara kerja sebagai berikut.</w:t>
            </w:r>
          </w:p>
          <w:p w:rsidR="006E7B91" w:rsidRDefault="006E7B91" w:rsidP="00A51B68">
            <w:pPr>
              <w:pStyle w:val="ListParagraph"/>
              <w:numPr>
                <w:ilvl w:val="3"/>
                <w:numId w:val="36"/>
              </w:numPr>
              <w:ind w:left="814" w:hanging="36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D62D16">
              <w:rPr>
                <w:rFonts w:asciiTheme="majorBidi" w:hAnsiTheme="majorBidi" w:cstheme="majorBidi"/>
                <w:sz w:val="20"/>
                <w:szCs w:val="20"/>
              </w:rPr>
              <w:t>Menyediakan 3 gelas kimia lalu memasukkan masing-masing 1 L NH</w:t>
            </w:r>
            <w:r w:rsidRPr="00D62D1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 w:rsidRPr="00D62D16">
              <w:rPr>
                <w:rFonts w:asciiTheme="majorBidi" w:hAnsiTheme="majorBidi" w:cstheme="majorBidi"/>
                <w:sz w:val="20"/>
                <w:szCs w:val="20"/>
              </w:rPr>
              <w:t>OH 0,1 M dan 1 L larutan NH</w:t>
            </w:r>
            <w:r w:rsidRPr="00D62D1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 w:rsidRPr="00D62D16">
              <w:rPr>
                <w:rFonts w:asciiTheme="majorBidi" w:hAnsiTheme="majorBidi" w:cstheme="majorBidi"/>
                <w:sz w:val="20"/>
                <w:szCs w:val="20"/>
              </w:rPr>
              <w:t>Cl 0,1 M ke dalam setiap gelas kimia</w:t>
            </w:r>
          </w:p>
          <w:p w:rsidR="006E7B91" w:rsidRDefault="006E7B91" w:rsidP="00A51B68">
            <w:pPr>
              <w:pStyle w:val="ListParagraph"/>
              <w:numPr>
                <w:ilvl w:val="3"/>
                <w:numId w:val="36"/>
              </w:numPr>
              <w:ind w:left="814" w:hanging="36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672E4">
              <w:rPr>
                <w:rFonts w:asciiTheme="majorBidi" w:hAnsiTheme="majorBidi" w:cstheme="majorBidi"/>
                <w:sz w:val="20"/>
                <w:szCs w:val="20"/>
              </w:rPr>
              <w:t>Menyediakan 3 gelas kimia lalu memasukkan masing-masing 1 L CH</w:t>
            </w:r>
            <w:r w:rsidRPr="00A672E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A672E4">
              <w:rPr>
                <w:rFonts w:asciiTheme="majorBidi" w:hAnsiTheme="majorBidi" w:cstheme="majorBidi"/>
                <w:sz w:val="20"/>
                <w:szCs w:val="20"/>
              </w:rPr>
              <w:t>COOH 0,1 M dan 1 L larutan CH</w:t>
            </w:r>
            <w:r w:rsidRPr="00A672E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A672E4">
              <w:rPr>
                <w:rFonts w:asciiTheme="majorBidi" w:hAnsiTheme="majorBidi" w:cstheme="majorBidi"/>
                <w:sz w:val="20"/>
                <w:szCs w:val="20"/>
              </w:rPr>
              <w:t>COONa 0,1 M ke dalam setiap gelas kimia</w:t>
            </w:r>
          </w:p>
          <w:p w:rsidR="006E7B91" w:rsidRDefault="006E7B91" w:rsidP="00A51B68">
            <w:pPr>
              <w:pStyle w:val="ListParagraph"/>
              <w:numPr>
                <w:ilvl w:val="3"/>
                <w:numId w:val="36"/>
              </w:numPr>
              <w:ind w:left="814" w:hanging="36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672E4">
              <w:rPr>
                <w:rFonts w:asciiTheme="majorBidi" w:hAnsiTheme="majorBidi" w:cstheme="majorBidi"/>
                <w:sz w:val="20"/>
                <w:szCs w:val="20"/>
              </w:rPr>
              <w:t>Menyediakan 3 gelas kimia lalu memasukkan masing-masing 2 L NH</w:t>
            </w:r>
            <w:r w:rsidRPr="00A672E4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 w:rsidRPr="00A672E4">
              <w:rPr>
                <w:rFonts w:asciiTheme="majorBidi" w:hAnsiTheme="majorBidi" w:cstheme="majorBidi"/>
                <w:sz w:val="20"/>
                <w:szCs w:val="20"/>
              </w:rPr>
              <w:t>OH 0,1 M dan 1 L larutan NaOH 0,1 M ke dalam setiap gelas kimia</w:t>
            </w:r>
          </w:p>
          <w:p w:rsidR="006E7B91" w:rsidRDefault="006E7B91" w:rsidP="009A42D7">
            <w:pPr>
              <w:pStyle w:val="ListParagraph"/>
              <w:ind w:left="814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</w:p>
          <w:p w:rsidR="006E7B91" w:rsidRDefault="006E7B91" w:rsidP="00A51B68">
            <w:pPr>
              <w:pStyle w:val="ListParagraph"/>
              <w:numPr>
                <w:ilvl w:val="3"/>
                <w:numId w:val="36"/>
              </w:numPr>
              <w:ind w:left="814" w:hanging="36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672E4">
              <w:rPr>
                <w:rFonts w:asciiTheme="majorBidi" w:hAnsiTheme="majorBidi" w:cstheme="majorBidi"/>
                <w:sz w:val="20"/>
                <w:szCs w:val="20"/>
              </w:rPr>
              <w:lastRenderedPageBreak/>
              <w:t>Mengukur pH dengan menggunakan indikator universal pada masing-masing tabung</w:t>
            </w:r>
          </w:p>
          <w:p w:rsidR="006E7B91" w:rsidRDefault="006E7B91" w:rsidP="00A51B68">
            <w:pPr>
              <w:pStyle w:val="ListParagraph"/>
              <w:numPr>
                <w:ilvl w:val="3"/>
                <w:numId w:val="36"/>
              </w:numPr>
              <w:ind w:left="814" w:hanging="36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672E4">
              <w:rPr>
                <w:rFonts w:asciiTheme="majorBidi" w:hAnsiTheme="majorBidi" w:cstheme="majorBidi"/>
                <w:sz w:val="20"/>
                <w:szCs w:val="20"/>
              </w:rPr>
              <w:t>Tabung I tidak diberi penambahan larutan</w:t>
            </w:r>
          </w:p>
          <w:p w:rsidR="006E7B91" w:rsidRDefault="006E7B91" w:rsidP="00A51B68">
            <w:pPr>
              <w:pStyle w:val="ListParagraph"/>
              <w:numPr>
                <w:ilvl w:val="3"/>
                <w:numId w:val="36"/>
              </w:numPr>
              <w:ind w:left="814" w:hanging="36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672E4">
              <w:rPr>
                <w:rFonts w:asciiTheme="majorBidi" w:hAnsiTheme="majorBidi" w:cstheme="majorBidi"/>
                <w:sz w:val="20"/>
                <w:szCs w:val="20"/>
              </w:rPr>
              <w:t>Menambahkan 10 mL HCl 0,1 M ke dalam tabung II</w:t>
            </w:r>
          </w:p>
          <w:p w:rsidR="006E7B91" w:rsidRPr="00A672E4" w:rsidRDefault="006E7B91" w:rsidP="00A51B68">
            <w:pPr>
              <w:pStyle w:val="ListParagraph"/>
              <w:numPr>
                <w:ilvl w:val="3"/>
                <w:numId w:val="36"/>
              </w:numPr>
              <w:ind w:left="814" w:hanging="36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672E4">
              <w:rPr>
                <w:rFonts w:asciiTheme="majorBidi" w:hAnsiTheme="majorBidi" w:cstheme="majorBidi"/>
                <w:sz w:val="20"/>
                <w:szCs w:val="20"/>
              </w:rPr>
              <w:t>Menambahkan 10 mL NaOH 0,1 M ke dalam tabung III</w:t>
            </w:r>
          </w:p>
          <w:p w:rsidR="006E7B91" w:rsidRDefault="006E7B91" w:rsidP="00A25CB9">
            <w:pPr>
              <w:ind w:left="426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806966">
              <w:rPr>
                <w:rFonts w:asciiTheme="majorBidi" w:hAnsiTheme="majorBidi" w:cstheme="majorBidi"/>
                <w:sz w:val="20"/>
                <w:szCs w:val="20"/>
              </w:rPr>
              <w:t>Jika anda sebagai anggota kelompok maka terlebih dahulu akan memeriksa cara kerja. Urutan cara kerja yang benar adalah...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71"/>
              </w:numPr>
              <w:ind w:left="814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(i), (iv), (v), (vi), (vii)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71"/>
              </w:numPr>
              <w:ind w:left="814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(i), (v), (vi), (vii), (iv)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71"/>
              </w:numPr>
              <w:ind w:left="814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(ii), (v), (vii), (vi), (iv)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71"/>
              </w:numPr>
              <w:ind w:left="814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(iii), (v), (vi), (vi), (iv)</w:t>
            </w:r>
          </w:p>
          <w:p w:rsidR="006E7B91" w:rsidRDefault="006E7B91" w:rsidP="00A51B68">
            <w:pPr>
              <w:pStyle w:val="ListParagraph"/>
              <w:numPr>
                <w:ilvl w:val="1"/>
                <w:numId w:val="71"/>
              </w:numPr>
              <w:ind w:left="814" w:hanging="425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(iii), (vi), (v), (vii), (iv)</w:t>
            </w:r>
          </w:p>
          <w:p w:rsidR="006E7B91" w:rsidRPr="0071303A" w:rsidRDefault="006E7B91" w:rsidP="00A25CB9">
            <w:pPr>
              <w:ind w:left="389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71303A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Alasan: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54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Larutan penyangga terdiri dari basa lemah berlebih dan asam kuat, apabila ditambah sedikit asam, sedikit basa, atau air pHnya akan sedikit atau tidak mengalami perubahan</w:t>
            </w:r>
          </w:p>
          <w:p w:rsidR="006E7B91" w:rsidRPr="009A22C7" w:rsidRDefault="006E7B91" w:rsidP="00A51B68">
            <w:pPr>
              <w:pStyle w:val="ListParagraph"/>
              <w:numPr>
                <w:ilvl w:val="0"/>
                <w:numId w:val="54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Larutan penyangga terdiri dari basa lemah dan asam konjugasi, apabila ditambah sedikit asam, sedikit basa, atau air pHnya akan sedikit atau tidak mengalami perubahan</w:t>
            </w:r>
          </w:p>
          <w:p w:rsidR="006E7B91" w:rsidRDefault="006E7B91" w:rsidP="00A51B68">
            <w:pPr>
              <w:pStyle w:val="ListParagraph"/>
              <w:numPr>
                <w:ilvl w:val="0"/>
                <w:numId w:val="54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Larutan penyangga terdiri dari asam lemah berlebih dan basa kuat, apabila ditambah sedikit asam, sedikit basa, atau air pHnya akan sedikit atau tidak mengalami perubahan</w:t>
            </w:r>
          </w:p>
          <w:p w:rsidR="006E7B91" w:rsidRPr="00B40061" w:rsidRDefault="006E7B91" w:rsidP="00A51B68">
            <w:pPr>
              <w:pStyle w:val="ListParagraph"/>
              <w:numPr>
                <w:ilvl w:val="0"/>
                <w:numId w:val="54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 xml:space="preserve">Larutan penyangga terdiri dari basa lemah berlebih dan asam kuat yang berlebih </w:t>
            </w:r>
          </w:p>
        </w:tc>
        <w:tc>
          <w:tcPr>
            <w:tcW w:w="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4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29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B alasan 2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B alasan 1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B alasan 4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B alasan 3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salah</w:t>
            </w:r>
          </w:p>
        </w:tc>
      </w:tr>
      <w:tr w:rsidR="006E7B91" w:rsidTr="00A25CB9">
        <w:tc>
          <w:tcPr>
            <w:tcW w:w="27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7B91" w:rsidRDefault="006E7B91" w:rsidP="00A25CB9">
            <w:pP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</w:p>
        </w:tc>
        <w:tc>
          <w:tcPr>
            <w:tcW w:w="70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Pr="00442809" w:rsidRDefault="006E7B91" w:rsidP="00A51B68">
            <w:pPr>
              <w:pStyle w:val="ListParagraph"/>
              <w:numPr>
                <w:ilvl w:val="0"/>
                <w:numId w:val="72"/>
              </w:numPr>
              <w:ind w:left="426" w:hanging="426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442809">
              <w:rPr>
                <w:rFonts w:asciiTheme="majorBidi" w:hAnsiTheme="majorBidi" w:cstheme="majorBidi"/>
                <w:sz w:val="20"/>
                <w:szCs w:val="20"/>
              </w:rPr>
              <w:t>Bacalah beberapa pernyataan berikut!</w:t>
            </w:r>
          </w:p>
          <w:p w:rsidR="006E7B91" w:rsidRPr="00C216C1" w:rsidRDefault="006E7B91" w:rsidP="00A51B68">
            <w:pPr>
              <w:pStyle w:val="ListParagraph"/>
              <w:numPr>
                <w:ilvl w:val="2"/>
                <w:numId w:val="72"/>
              </w:numPr>
              <w:ind w:left="672" w:hanging="141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C216C1">
              <w:rPr>
                <w:rFonts w:asciiTheme="majorBidi" w:hAnsiTheme="majorBidi" w:cstheme="majorBidi"/>
                <w:sz w:val="20"/>
                <w:szCs w:val="20"/>
              </w:rPr>
              <w:t>Jika kita minum jus jeruk limau, maka H</w:t>
            </w:r>
            <w:r w:rsidRPr="00C216C1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</w:t>
            </w:r>
            <w:r w:rsidRPr="00C216C1">
              <w:rPr>
                <w:rFonts w:asciiTheme="majorBidi" w:hAnsiTheme="majorBidi" w:cstheme="majorBidi"/>
                <w:sz w:val="20"/>
                <w:szCs w:val="20"/>
              </w:rPr>
              <w:t>CO</w:t>
            </w:r>
            <w:r w:rsidRPr="00C216C1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C216C1">
              <w:rPr>
                <w:rFonts w:asciiTheme="majorBidi" w:hAnsiTheme="majorBidi" w:cstheme="majorBidi"/>
                <w:sz w:val="20"/>
                <w:szCs w:val="20"/>
              </w:rPr>
              <w:t xml:space="preserve"> dalam darah akan bereaksi dengan H</w:t>
            </w:r>
            <w:r w:rsidRPr="00C216C1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C216C1">
              <w:rPr>
                <w:rFonts w:asciiTheme="majorBidi" w:hAnsiTheme="majorBidi" w:cstheme="majorBidi"/>
                <w:sz w:val="20"/>
                <w:szCs w:val="20"/>
              </w:rPr>
              <w:t xml:space="preserve"> yang berasal dari jus tersebut</w:t>
            </w:r>
          </w:p>
          <w:p w:rsidR="006E7B91" w:rsidRPr="00442809" w:rsidRDefault="006E7B91" w:rsidP="00A51B68">
            <w:pPr>
              <w:pStyle w:val="ListParagraph"/>
              <w:numPr>
                <w:ilvl w:val="2"/>
                <w:numId w:val="72"/>
              </w:numPr>
              <w:ind w:left="672" w:hanging="141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442809">
              <w:rPr>
                <w:rFonts w:asciiTheme="majorBidi" w:hAnsiTheme="majorBidi" w:cstheme="majorBidi"/>
                <w:sz w:val="20"/>
                <w:szCs w:val="20"/>
              </w:rPr>
              <w:t>Jika kita minum jus jeruk limau, maka terjadi penambahan ion H</w:t>
            </w:r>
            <w:r w:rsidRPr="00442809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442809">
              <w:rPr>
                <w:rFonts w:asciiTheme="majorBidi" w:hAnsiTheme="majorBidi" w:cstheme="majorBidi"/>
                <w:sz w:val="20"/>
                <w:szCs w:val="20"/>
              </w:rPr>
              <w:t xml:space="preserve"> di dalam darah</w:t>
            </w:r>
          </w:p>
          <w:p w:rsidR="006E7B91" w:rsidRPr="00442809" w:rsidRDefault="006E7B91" w:rsidP="00A51B68">
            <w:pPr>
              <w:pStyle w:val="ListParagraph"/>
              <w:numPr>
                <w:ilvl w:val="2"/>
                <w:numId w:val="72"/>
              </w:numPr>
              <w:ind w:left="672" w:hanging="141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442809">
              <w:rPr>
                <w:rFonts w:asciiTheme="majorBidi" w:hAnsiTheme="majorBidi" w:cstheme="majorBidi"/>
                <w:sz w:val="20"/>
                <w:szCs w:val="20"/>
              </w:rPr>
              <w:t>Jika kita minum jus jeruk limau, maka tidak terjadi penambahan ion H</w:t>
            </w:r>
            <w:r w:rsidRPr="00442809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 xml:space="preserve">+ </w:t>
            </w:r>
            <w:r w:rsidRPr="00442809">
              <w:rPr>
                <w:rFonts w:asciiTheme="majorBidi" w:hAnsiTheme="majorBidi" w:cstheme="majorBidi"/>
                <w:sz w:val="20"/>
                <w:szCs w:val="20"/>
              </w:rPr>
              <w:t>di dalam darah</w:t>
            </w:r>
          </w:p>
          <w:p w:rsidR="006E7B91" w:rsidRDefault="006E7B91" w:rsidP="00A51B68">
            <w:pPr>
              <w:pStyle w:val="ListParagraph"/>
              <w:numPr>
                <w:ilvl w:val="2"/>
                <w:numId w:val="72"/>
              </w:numPr>
              <w:ind w:left="672" w:hanging="141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442809">
              <w:rPr>
                <w:rFonts w:asciiTheme="majorBidi" w:hAnsiTheme="majorBidi" w:cstheme="majorBidi"/>
                <w:sz w:val="20"/>
                <w:szCs w:val="20"/>
              </w:rPr>
              <w:t>Jika kita minum jus jeruk limau, maka terjadi pengurangan ion H</w:t>
            </w:r>
            <w:r w:rsidRPr="00442809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442809">
              <w:rPr>
                <w:rFonts w:asciiTheme="majorBidi" w:hAnsiTheme="majorBidi" w:cstheme="majorBidi"/>
                <w:sz w:val="20"/>
                <w:szCs w:val="20"/>
              </w:rPr>
              <w:t xml:space="preserve"> di dalam darah</w:t>
            </w:r>
          </w:p>
          <w:p w:rsidR="006E7B91" w:rsidRPr="00442809" w:rsidRDefault="006E7B91" w:rsidP="00C216C1">
            <w:pPr>
              <w:pStyle w:val="ListParagraph"/>
              <w:ind w:left="672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</w:p>
          <w:p w:rsidR="006E7B91" w:rsidRPr="00442809" w:rsidRDefault="006E7B91" w:rsidP="00A51B68">
            <w:pPr>
              <w:pStyle w:val="ListParagraph"/>
              <w:numPr>
                <w:ilvl w:val="2"/>
                <w:numId w:val="72"/>
              </w:numPr>
              <w:ind w:left="672" w:hanging="141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442809">
              <w:rPr>
                <w:rFonts w:asciiTheme="majorBidi" w:hAnsiTheme="majorBidi" w:cstheme="majorBidi"/>
                <w:sz w:val="20"/>
                <w:szCs w:val="20"/>
              </w:rPr>
              <w:lastRenderedPageBreak/>
              <w:t>Jika kita minum jus jeruk limau, maka terjadi penambahan ion OH</w:t>
            </w:r>
            <w:r w:rsidRPr="00442809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 w:rsidRPr="00442809">
              <w:rPr>
                <w:rFonts w:asciiTheme="majorBidi" w:hAnsiTheme="majorBidi" w:cstheme="majorBidi"/>
                <w:sz w:val="20"/>
                <w:szCs w:val="20"/>
              </w:rPr>
              <w:t xml:space="preserve"> di dalam darah</w:t>
            </w:r>
          </w:p>
          <w:p w:rsidR="006E7B91" w:rsidRPr="00442809" w:rsidRDefault="006E7B91" w:rsidP="00A25CB9">
            <w:pPr>
              <w:ind w:left="426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442809">
              <w:rPr>
                <w:rFonts w:asciiTheme="majorBidi" w:hAnsiTheme="majorBidi" w:cstheme="majorBidi"/>
                <w:sz w:val="20"/>
                <w:szCs w:val="20"/>
              </w:rPr>
              <w:t>Pernyataan diatas yang paling tepat adalah...</w:t>
            </w:r>
          </w:p>
          <w:p w:rsidR="006E7B91" w:rsidRPr="00442809" w:rsidRDefault="006E7B91" w:rsidP="00A51B68">
            <w:pPr>
              <w:pStyle w:val="ListParagraph"/>
              <w:numPr>
                <w:ilvl w:val="0"/>
                <w:numId w:val="59"/>
              </w:numPr>
              <w:ind w:left="709" w:hanging="28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442809">
              <w:rPr>
                <w:rFonts w:asciiTheme="majorBidi" w:hAnsiTheme="majorBidi" w:cstheme="majorBidi"/>
                <w:sz w:val="20"/>
                <w:szCs w:val="20"/>
              </w:rPr>
              <w:t>(i) dan (v)</w:t>
            </w:r>
          </w:p>
          <w:p w:rsidR="006E7B91" w:rsidRPr="00442809" w:rsidRDefault="006E7B91" w:rsidP="00A51B68">
            <w:pPr>
              <w:pStyle w:val="ListParagraph"/>
              <w:numPr>
                <w:ilvl w:val="0"/>
                <w:numId w:val="59"/>
              </w:numPr>
              <w:ind w:left="709" w:hanging="28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442809">
              <w:rPr>
                <w:rFonts w:asciiTheme="majorBidi" w:hAnsiTheme="majorBidi" w:cstheme="majorBidi"/>
                <w:sz w:val="20"/>
                <w:szCs w:val="20"/>
              </w:rPr>
              <w:t>(ii) dan (v)</w:t>
            </w:r>
          </w:p>
          <w:p w:rsidR="006E7B91" w:rsidRPr="00442809" w:rsidRDefault="006E7B91" w:rsidP="00A51B68">
            <w:pPr>
              <w:pStyle w:val="ListParagraph"/>
              <w:numPr>
                <w:ilvl w:val="0"/>
                <w:numId w:val="59"/>
              </w:numPr>
              <w:ind w:left="709" w:hanging="28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442809">
              <w:rPr>
                <w:rFonts w:asciiTheme="majorBidi" w:hAnsiTheme="majorBidi" w:cstheme="majorBidi"/>
                <w:sz w:val="20"/>
                <w:szCs w:val="20"/>
              </w:rPr>
              <w:t>(ii)</w:t>
            </w:r>
          </w:p>
          <w:p w:rsidR="006E7B91" w:rsidRPr="00442809" w:rsidRDefault="006E7B91" w:rsidP="00A51B68">
            <w:pPr>
              <w:pStyle w:val="ListParagraph"/>
              <w:numPr>
                <w:ilvl w:val="0"/>
                <w:numId w:val="59"/>
              </w:numPr>
              <w:ind w:left="709" w:hanging="28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442809">
              <w:rPr>
                <w:rFonts w:asciiTheme="majorBidi" w:hAnsiTheme="majorBidi" w:cstheme="majorBidi"/>
                <w:sz w:val="20"/>
                <w:szCs w:val="20"/>
              </w:rPr>
              <w:t>(iii)</w:t>
            </w:r>
          </w:p>
          <w:p w:rsidR="006E7B91" w:rsidRPr="00442809" w:rsidRDefault="006E7B91" w:rsidP="00A51B68">
            <w:pPr>
              <w:pStyle w:val="ListParagraph"/>
              <w:numPr>
                <w:ilvl w:val="0"/>
                <w:numId w:val="59"/>
              </w:numPr>
              <w:ind w:left="709" w:hanging="283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442809">
              <w:rPr>
                <w:rFonts w:asciiTheme="majorBidi" w:hAnsiTheme="majorBidi" w:cstheme="majorBidi"/>
                <w:sz w:val="20"/>
                <w:szCs w:val="20"/>
              </w:rPr>
              <w:t>(iv)</w:t>
            </w:r>
          </w:p>
          <w:p w:rsidR="006E7B91" w:rsidRPr="00442809" w:rsidRDefault="006E7B91" w:rsidP="00A25CB9">
            <w:pPr>
              <w:ind w:left="426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44280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Alasan:</w:t>
            </w:r>
          </w:p>
          <w:p w:rsidR="006E7B91" w:rsidRPr="00442809" w:rsidRDefault="006E7B91" w:rsidP="00A51B68">
            <w:pPr>
              <w:pStyle w:val="ListParagraph"/>
              <w:numPr>
                <w:ilvl w:val="0"/>
                <w:numId w:val="60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442809">
              <w:rPr>
                <w:rFonts w:asciiTheme="majorBidi" w:hAnsiTheme="majorBidi" w:cstheme="majorBidi"/>
                <w:sz w:val="20"/>
                <w:szCs w:val="20"/>
              </w:rPr>
              <w:t>Ion OH</w:t>
            </w:r>
            <w:r w:rsidRPr="00442809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</w:t>
            </w:r>
            <w:r w:rsidRPr="00442809">
              <w:rPr>
                <w:rFonts w:asciiTheme="majorBidi" w:hAnsiTheme="majorBidi" w:cstheme="majorBidi"/>
                <w:sz w:val="20"/>
                <w:szCs w:val="20"/>
              </w:rPr>
              <w:t xml:space="preserve"> dalam darah sedikit bertambah karena jus jeruk limau bersifat asam sehingga H</w:t>
            </w:r>
            <w:r w:rsidRPr="00442809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442809">
              <w:rPr>
                <w:rFonts w:asciiTheme="majorBidi" w:hAnsiTheme="majorBidi" w:cstheme="majorBidi"/>
                <w:sz w:val="20"/>
                <w:szCs w:val="20"/>
              </w:rPr>
              <w:t xml:space="preserve"> dari jus dinetralkan oleh H</w:t>
            </w:r>
            <w:r w:rsidRPr="0044280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</w:t>
            </w:r>
            <w:r w:rsidRPr="00442809">
              <w:rPr>
                <w:rFonts w:asciiTheme="majorBidi" w:hAnsiTheme="majorBidi" w:cstheme="majorBidi"/>
                <w:sz w:val="20"/>
                <w:szCs w:val="20"/>
              </w:rPr>
              <w:t>CO</w:t>
            </w:r>
            <w:r w:rsidRPr="0044280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442809">
              <w:rPr>
                <w:rFonts w:asciiTheme="majorBidi" w:hAnsiTheme="majorBidi" w:cstheme="majorBidi"/>
                <w:sz w:val="20"/>
                <w:szCs w:val="20"/>
              </w:rPr>
              <w:t xml:space="preserve"> dan membuat pH darah menjadi sedikit mengalami penurunan</w:t>
            </w:r>
          </w:p>
          <w:p w:rsidR="006E7B91" w:rsidRPr="00442809" w:rsidRDefault="006E7B91" w:rsidP="00A51B68">
            <w:pPr>
              <w:pStyle w:val="ListParagraph"/>
              <w:numPr>
                <w:ilvl w:val="0"/>
                <w:numId w:val="60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442809">
              <w:rPr>
                <w:rFonts w:asciiTheme="majorBidi" w:hAnsiTheme="majorBidi" w:cstheme="majorBidi"/>
                <w:sz w:val="20"/>
                <w:szCs w:val="20"/>
              </w:rPr>
              <w:t>Ion H</w:t>
            </w:r>
            <w:r w:rsidRPr="00442809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442809">
              <w:rPr>
                <w:rFonts w:asciiTheme="majorBidi" w:hAnsiTheme="majorBidi" w:cstheme="majorBidi"/>
                <w:sz w:val="20"/>
                <w:szCs w:val="20"/>
              </w:rPr>
              <w:t xml:space="preserve"> dalam darah sedikit bertambah karena jus jeruk limau bersifat asam dan membuat pH darah menjadi sedikit mengalami kenaikan</w:t>
            </w:r>
          </w:p>
          <w:p w:rsidR="006E7B91" w:rsidRPr="00442809" w:rsidRDefault="006E7B91" w:rsidP="00A51B68">
            <w:pPr>
              <w:pStyle w:val="ListParagraph"/>
              <w:numPr>
                <w:ilvl w:val="0"/>
                <w:numId w:val="60"/>
              </w:num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442809">
              <w:rPr>
                <w:rFonts w:asciiTheme="majorBidi" w:hAnsiTheme="majorBidi" w:cstheme="majorBidi"/>
                <w:sz w:val="20"/>
                <w:szCs w:val="20"/>
              </w:rPr>
              <w:t>Ion H</w:t>
            </w:r>
            <w:r w:rsidRPr="00442809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442809">
              <w:rPr>
                <w:rFonts w:asciiTheme="majorBidi" w:hAnsiTheme="majorBidi" w:cstheme="majorBidi"/>
                <w:sz w:val="20"/>
                <w:szCs w:val="20"/>
              </w:rPr>
              <w:t xml:space="preserve"> dalam darah sedikit bertambah karena jus jeruk limau bersifat asam dan membuat pH darah menjadi sedikit mengalami penurunan</w:t>
            </w:r>
          </w:p>
          <w:p w:rsidR="006E7B91" w:rsidRPr="00442809" w:rsidRDefault="006E7B91" w:rsidP="00A51B68">
            <w:pPr>
              <w:pStyle w:val="ListParagraph"/>
              <w:numPr>
                <w:ilvl w:val="0"/>
                <w:numId w:val="60"/>
              </w:num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442809">
              <w:rPr>
                <w:rFonts w:asciiTheme="majorBidi" w:hAnsiTheme="majorBidi" w:cstheme="majorBidi"/>
                <w:sz w:val="20"/>
                <w:szCs w:val="20"/>
              </w:rPr>
              <w:t>Ion H</w:t>
            </w:r>
            <w:r w:rsidRPr="00442809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+</w:t>
            </w:r>
            <w:r w:rsidRPr="00442809">
              <w:rPr>
                <w:rFonts w:asciiTheme="majorBidi" w:hAnsiTheme="majorBidi" w:cstheme="majorBidi"/>
                <w:sz w:val="20"/>
                <w:szCs w:val="20"/>
              </w:rPr>
              <w:t xml:space="preserve"> dalam darah sedikit berkurang karena jus jeruk limau bersifat basa sehingga membuat pH darah menjadi sedikit naik akibat basa</w:t>
            </w:r>
          </w:p>
        </w:tc>
        <w:tc>
          <w:tcPr>
            <w:tcW w:w="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4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  <w:p w:rsidR="006E7B91" w:rsidRDefault="006E7B91" w:rsidP="00C27C8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29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C alasan 3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C alasan 2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C alasan 1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C alasan 4</w:t>
            </w:r>
          </w:p>
          <w:p w:rsidR="006E7B91" w:rsidRDefault="006E7B91" w:rsidP="00C27C8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ika jawaban salah</w:t>
            </w:r>
          </w:p>
        </w:tc>
      </w:tr>
    </w:tbl>
    <w:p w:rsidR="00E9130F" w:rsidRPr="00E9130F" w:rsidRDefault="00E9130F" w:rsidP="00C36503">
      <w:pPr>
        <w:rPr>
          <w:rFonts w:asciiTheme="majorBidi" w:hAnsiTheme="majorBidi" w:cstheme="majorBidi"/>
          <w:b/>
          <w:bCs/>
          <w:sz w:val="24"/>
          <w:szCs w:val="24"/>
        </w:rPr>
      </w:pPr>
    </w:p>
    <w:sectPr w:rsidR="00E9130F" w:rsidRPr="00E9130F" w:rsidSect="00E9130F">
      <w:headerReference w:type="default" r:id="rId27"/>
      <w:pgSz w:w="16838" w:h="11906" w:orient="landscape" w:code="9"/>
      <w:pgMar w:top="1701" w:right="1701" w:bottom="2268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D72B9" w:rsidRDefault="00DD72B9" w:rsidP="00084E2C">
      <w:pPr>
        <w:spacing w:after="0" w:line="240" w:lineRule="auto"/>
      </w:pPr>
      <w:r>
        <w:separator/>
      </w:r>
    </w:p>
  </w:endnote>
  <w:endnote w:type="continuationSeparator" w:id="1">
    <w:p w:rsidR="00DD72B9" w:rsidRDefault="00DD72B9" w:rsidP="00084E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0424A" w:rsidRDefault="00D067D4">
    <w:pPr>
      <w:pStyle w:val="Footer"/>
    </w:pPr>
    <w:r w:rsidRPr="00D067D4">
      <w:rPr>
        <w:noProof/>
        <w:lang w:val="en-US" w:eastAsia="zh-TW"/>
      </w:rPr>
      <w:pict>
        <v:rect id="_x0000_s26625" style="position:absolute;margin-left:743.05pt;margin-top:498.4pt;width:60pt;height:70.5pt;z-index:251660288;mso-position-horizontal-relative:left-margin-area;mso-position-vertical-relative:page" o:allowincell="f" stroked="f">
          <v:textbox style="layout-flow:vertical">
            <w:txbxContent>
              <w:sdt>
                <w:sdtPr>
                  <w:rPr>
                    <w:rFonts w:asciiTheme="majorHAnsi" w:hAnsiTheme="majorHAnsi"/>
                    <w:sz w:val="48"/>
                    <w:szCs w:val="44"/>
                  </w:rPr>
                  <w:id w:val="565052777"/>
                  <w:docPartObj>
                    <w:docPartGallery w:val="Page Numbers (Margins)"/>
                    <w:docPartUnique/>
                  </w:docPartObj>
                </w:sdtPr>
                <w:sdtEndPr>
                  <w:rPr>
                    <w:rFonts w:asciiTheme="majorBidi" w:hAnsiTheme="majorBidi" w:cstheme="majorBidi"/>
                    <w:sz w:val="24"/>
                    <w:szCs w:val="24"/>
                  </w:rPr>
                </w:sdtEndPr>
                <w:sdtContent>
                  <w:sdt>
                    <w:sdt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id w:val="565052778"/>
                      <w:docPartObj>
                        <w:docPartGallery w:val="Page Numbers (Margins)"/>
                        <w:docPartUnique/>
                      </w:docPartObj>
                    </w:sdtPr>
                    <w:sdtContent>
                      <w:p w:rsidR="0030424A" w:rsidRDefault="00D067D4">
                        <w:pPr>
                          <w:jc w:val="center"/>
                          <w:rPr>
                            <w:rFonts w:asciiTheme="majorHAnsi" w:hAnsiTheme="majorHAnsi"/>
                            <w:sz w:val="48"/>
                            <w:szCs w:val="44"/>
                          </w:rPr>
                        </w:pPr>
                        <w:r w:rsidRPr="0030424A">
                          <w:rPr>
                            <w:rFonts w:asciiTheme="majorBidi" w:hAnsiTheme="majorBidi" w:cstheme="majorBidi"/>
                            <w:sz w:val="24"/>
                            <w:szCs w:val="24"/>
                          </w:rPr>
                          <w:fldChar w:fldCharType="begin"/>
                        </w:r>
                        <w:r w:rsidR="0030424A" w:rsidRPr="0030424A">
                          <w:rPr>
                            <w:rFonts w:asciiTheme="majorBidi" w:hAnsiTheme="majorBidi" w:cstheme="majorBidi"/>
                            <w:sz w:val="24"/>
                            <w:szCs w:val="24"/>
                          </w:rPr>
                          <w:instrText xml:space="preserve"> PAGE   \* MERGEFORMAT </w:instrText>
                        </w:r>
                        <w:r w:rsidRPr="0030424A">
                          <w:rPr>
                            <w:rFonts w:asciiTheme="majorBidi" w:hAnsiTheme="majorBidi" w:cstheme="majorBidi"/>
                            <w:sz w:val="24"/>
                            <w:szCs w:val="24"/>
                          </w:rPr>
                          <w:fldChar w:fldCharType="separate"/>
                        </w:r>
                        <w:r w:rsidR="006E7B91">
                          <w:rPr>
                            <w:rFonts w:asciiTheme="majorBidi" w:hAnsiTheme="majorBidi" w:cstheme="majorBidi"/>
                            <w:noProof/>
                            <w:sz w:val="24"/>
                            <w:szCs w:val="24"/>
                          </w:rPr>
                          <w:t>181</w:t>
                        </w:r>
                        <w:r w:rsidRPr="0030424A">
                          <w:rPr>
                            <w:rFonts w:asciiTheme="majorBidi" w:hAnsiTheme="majorBidi" w:cstheme="majorBidi"/>
                            <w:sz w:val="24"/>
                            <w:szCs w:val="24"/>
                          </w:rPr>
                          <w:fldChar w:fldCharType="end"/>
                        </w:r>
                      </w:p>
                    </w:sdtContent>
                  </w:sdt>
                </w:sdtContent>
              </w:sdt>
            </w:txbxContent>
          </v:textbox>
          <w10:wrap anchorx="margin" anchory="page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D72B9" w:rsidRDefault="00DD72B9" w:rsidP="00084E2C">
      <w:pPr>
        <w:spacing w:after="0" w:line="240" w:lineRule="auto"/>
      </w:pPr>
      <w:r>
        <w:separator/>
      </w:r>
    </w:p>
  </w:footnote>
  <w:footnote w:type="continuationSeparator" w:id="1">
    <w:p w:rsidR="00DD72B9" w:rsidRDefault="00DD72B9" w:rsidP="00084E2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4260"/>
      <w:docPartObj>
        <w:docPartGallery w:val="Page Numbers (Top of Page)"/>
        <w:docPartUnique/>
      </w:docPartObj>
    </w:sdtPr>
    <w:sdtContent>
      <w:p w:rsidR="00B57F13" w:rsidRDefault="00D067D4">
        <w:pPr>
          <w:pStyle w:val="Header"/>
          <w:jc w:val="right"/>
        </w:pPr>
        <w:r w:rsidRPr="00B57F13">
          <w:rPr>
            <w:rFonts w:asciiTheme="majorBidi" w:hAnsiTheme="majorBidi" w:cstheme="majorBidi"/>
            <w:sz w:val="24"/>
            <w:szCs w:val="24"/>
          </w:rPr>
          <w:fldChar w:fldCharType="begin"/>
        </w:r>
        <w:r w:rsidR="00B57F13" w:rsidRPr="00B57F13">
          <w:rPr>
            <w:rFonts w:asciiTheme="majorBidi" w:hAnsiTheme="majorBidi" w:cstheme="majorBidi"/>
            <w:sz w:val="24"/>
            <w:szCs w:val="24"/>
          </w:rPr>
          <w:instrText xml:space="preserve"> PAGE   \* MERGEFORMAT </w:instrText>
        </w:r>
        <w:r w:rsidRPr="00B57F13">
          <w:rPr>
            <w:rFonts w:asciiTheme="majorBidi" w:hAnsiTheme="majorBidi" w:cstheme="majorBidi"/>
            <w:sz w:val="24"/>
            <w:szCs w:val="24"/>
          </w:rPr>
          <w:fldChar w:fldCharType="separate"/>
        </w:r>
        <w:r w:rsidR="006E7B91">
          <w:rPr>
            <w:rFonts w:asciiTheme="majorBidi" w:hAnsiTheme="majorBidi" w:cstheme="majorBidi"/>
            <w:noProof/>
            <w:sz w:val="24"/>
            <w:szCs w:val="24"/>
          </w:rPr>
          <w:t>171</w:t>
        </w:r>
        <w:r w:rsidRPr="00B57F13">
          <w:rPr>
            <w:rFonts w:asciiTheme="majorBidi" w:hAnsiTheme="majorBidi" w:cstheme="majorBidi"/>
            <w:sz w:val="24"/>
            <w:szCs w:val="24"/>
          </w:rPr>
          <w:fldChar w:fldCharType="end"/>
        </w:r>
      </w:p>
    </w:sdtContent>
  </w:sdt>
  <w:p w:rsidR="00A25CB9" w:rsidRDefault="00A25CB9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0424A" w:rsidRDefault="0030424A" w:rsidP="0030424A">
    <w:pPr>
      <w:pStyle w:val="Header"/>
      <w:jc w:val="right"/>
    </w:pPr>
  </w:p>
  <w:p w:rsidR="0030424A" w:rsidRDefault="0030424A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6F72C0"/>
    <w:multiLevelType w:val="hybridMultilevel"/>
    <w:tmpl w:val="6AC69FA8"/>
    <w:lvl w:ilvl="0" w:tplc="6CFEE9BE">
      <w:start w:val="1"/>
      <w:numFmt w:val="decimal"/>
      <w:lvlText w:val="%1)"/>
      <w:lvlJc w:val="left"/>
      <w:pPr>
        <w:ind w:left="786" w:hanging="360"/>
      </w:pPr>
      <w:rPr>
        <w:rFonts w:hint="default"/>
        <w:sz w:val="20"/>
        <w:szCs w:val="2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725B35"/>
    <w:multiLevelType w:val="hybridMultilevel"/>
    <w:tmpl w:val="CB82E282"/>
    <w:lvl w:ilvl="0" w:tplc="EDB6E6DA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05054D52"/>
    <w:multiLevelType w:val="hybridMultilevel"/>
    <w:tmpl w:val="4294AEC0"/>
    <w:lvl w:ilvl="0" w:tplc="A2E6FDC4">
      <w:start w:val="14"/>
      <w:numFmt w:val="decimal"/>
      <w:lvlText w:val="%1."/>
      <w:lvlJc w:val="left"/>
      <w:pPr>
        <w:ind w:left="749" w:hanging="360"/>
      </w:pPr>
      <w:rPr>
        <w:rFonts w:hint="default"/>
        <w:color w:val="00000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9BC8B752">
      <w:start w:val="1"/>
      <w:numFmt w:val="lowerRoman"/>
      <w:lvlText w:val="(%3)"/>
      <w:lvlJc w:val="right"/>
      <w:pPr>
        <w:ind w:left="2160" w:hanging="180"/>
      </w:pPr>
      <w:rPr>
        <w:rFonts w:asciiTheme="majorBidi" w:eastAsiaTheme="minorHAnsi" w:hAnsiTheme="majorBidi" w:cstheme="majorBidi"/>
      </w:r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7049E4"/>
    <w:multiLevelType w:val="hybridMultilevel"/>
    <w:tmpl w:val="00B0C8F6"/>
    <w:lvl w:ilvl="0" w:tplc="272E8172">
      <w:start w:val="1"/>
      <w:numFmt w:val="decimal"/>
      <w:lvlText w:val="%1)"/>
      <w:lvlJc w:val="left"/>
      <w:pPr>
        <w:ind w:left="786" w:hanging="360"/>
      </w:pPr>
      <w:rPr>
        <w:rFonts w:hint="default"/>
        <w:sz w:val="20"/>
        <w:szCs w:val="2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CC7E19"/>
    <w:multiLevelType w:val="hybridMultilevel"/>
    <w:tmpl w:val="A380DB26"/>
    <w:lvl w:ilvl="0" w:tplc="A3CE9BEA">
      <w:start w:val="5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7F3383"/>
    <w:multiLevelType w:val="hybridMultilevel"/>
    <w:tmpl w:val="5DFAADF0"/>
    <w:lvl w:ilvl="0" w:tplc="E8382D6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>
      <w:start w:val="1"/>
      <w:numFmt w:val="lowerLetter"/>
      <w:lvlText w:val="%2."/>
      <w:lvlJc w:val="left"/>
      <w:pPr>
        <w:ind w:left="1800" w:hanging="360"/>
      </w:pPr>
    </w:lvl>
    <w:lvl w:ilvl="2" w:tplc="E7928980">
      <w:start w:val="1"/>
      <w:numFmt w:val="decimal"/>
      <w:lvlText w:val="(%3)"/>
      <w:lvlJc w:val="left"/>
      <w:pPr>
        <w:ind w:left="2700" w:hanging="360"/>
      </w:pPr>
      <w:rPr>
        <w:rFonts w:hint="default"/>
      </w:rPr>
    </w:lvl>
    <w:lvl w:ilvl="3" w:tplc="68F04C26">
      <w:start w:val="1"/>
      <w:numFmt w:val="lowerRoman"/>
      <w:lvlText w:val="(%4)"/>
      <w:lvlJc w:val="left"/>
      <w:pPr>
        <w:ind w:left="3600" w:hanging="720"/>
      </w:pPr>
      <w:rPr>
        <w:rFonts w:hint="default"/>
      </w:r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DF23264"/>
    <w:multiLevelType w:val="hybridMultilevel"/>
    <w:tmpl w:val="EC868D0C"/>
    <w:lvl w:ilvl="0" w:tplc="E4401F40">
      <w:start w:val="6"/>
      <w:numFmt w:val="decimal"/>
      <w:lvlText w:val="%1."/>
      <w:lvlJc w:val="left"/>
      <w:pPr>
        <w:ind w:left="786" w:hanging="360"/>
      </w:pPr>
      <w:rPr>
        <w:rFonts w:hint="default"/>
        <w:color w:val="000000"/>
      </w:r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7D7FCA"/>
    <w:multiLevelType w:val="hybridMultilevel"/>
    <w:tmpl w:val="66A8CF26"/>
    <w:lvl w:ilvl="0" w:tplc="B6625982">
      <w:start w:val="1"/>
      <w:numFmt w:val="decimal"/>
      <w:lvlText w:val="%1)"/>
      <w:lvlJc w:val="left"/>
      <w:pPr>
        <w:ind w:left="749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B665A0"/>
    <w:multiLevelType w:val="hybridMultilevel"/>
    <w:tmpl w:val="ACE44228"/>
    <w:lvl w:ilvl="0" w:tplc="A134E8FC">
      <w:start w:val="1"/>
      <w:numFmt w:val="decimal"/>
      <w:lvlText w:val="%1)"/>
      <w:lvlJc w:val="left"/>
      <w:pPr>
        <w:ind w:left="749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69" w:hanging="360"/>
      </w:pPr>
    </w:lvl>
    <w:lvl w:ilvl="2" w:tplc="0421001B" w:tentative="1">
      <w:start w:val="1"/>
      <w:numFmt w:val="lowerRoman"/>
      <w:lvlText w:val="%3."/>
      <w:lvlJc w:val="right"/>
      <w:pPr>
        <w:ind w:left="2189" w:hanging="180"/>
      </w:pPr>
    </w:lvl>
    <w:lvl w:ilvl="3" w:tplc="0421000F" w:tentative="1">
      <w:start w:val="1"/>
      <w:numFmt w:val="decimal"/>
      <w:lvlText w:val="%4."/>
      <w:lvlJc w:val="left"/>
      <w:pPr>
        <w:ind w:left="2909" w:hanging="360"/>
      </w:pPr>
    </w:lvl>
    <w:lvl w:ilvl="4" w:tplc="04210019" w:tentative="1">
      <w:start w:val="1"/>
      <w:numFmt w:val="lowerLetter"/>
      <w:lvlText w:val="%5."/>
      <w:lvlJc w:val="left"/>
      <w:pPr>
        <w:ind w:left="3629" w:hanging="360"/>
      </w:pPr>
    </w:lvl>
    <w:lvl w:ilvl="5" w:tplc="0421001B" w:tentative="1">
      <w:start w:val="1"/>
      <w:numFmt w:val="lowerRoman"/>
      <w:lvlText w:val="%6."/>
      <w:lvlJc w:val="right"/>
      <w:pPr>
        <w:ind w:left="4349" w:hanging="180"/>
      </w:pPr>
    </w:lvl>
    <w:lvl w:ilvl="6" w:tplc="0421000F" w:tentative="1">
      <w:start w:val="1"/>
      <w:numFmt w:val="decimal"/>
      <w:lvlText w:val="%7."/>
      <w:lvlJc w:val="left"/>
      <w:pPr>
        <w:ind w:left="5069" w:hanging="360"/>
      </w:pPr>
    </w:lvl>
    <w:lvl w:ilvl="7" w:tplc="04210019" w:tentative="1">
      <w:start w:val="1"/>
      <w:numFmt w:val="lowerLetter"/>
      <w:lvlText w:val="%8."/>
      <w:lvlJc w:val="left"/>
      <w:pPr>
        <w:ind w:left="5789" w:hanging="360"/>
      </w:pPr>
    </w:lvl>
    <w:lvl w:ilvl="8" w:tplc="0421001B" w:tentative="1">
      <w:start w:val="1"/>
      <w:numFmt w:val="lowerRoman"/>
      <w:lvlText w:val="%9."/>
      <w:lvlJc w:val="right"/>
      <w:pPr>
        <w:ind w:left="6509" w:hanging="180"/>
      </w:pPr>
    </w:lvl>
  </w:abstractNum>
  <w:abstractNum w:abstractNumId="9">
    <w:nsid w:val="13B9543E"/>
    <w:multiLevelType w:val="hybridMultilevel"/>
    <w:tmpl w:val="131A08EC"/>
    <w:lvl w:ilvl="0" w:tplc="0421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5093C7B"/>
    <w:multiLevelType w:val="hybridMultilevel"/>
    <w:tmpl w:val="0DCE14B8"/>
    <w:lvl w:ilvl="0" w:tplc="E6527C3A">
      <w:start w:val="11"/>
      <w:numFmt w:val="decimal"/>
      <w:lvlText w:val="%1."/>
      <w:lvlJc w:val="left"/>
      <w:pPr>
        <w:ind w:left="786" w:hanging="360"/>
      </w:pPr>
      <w:rPr>
        <w:rFonts w:hint="default"/>
        <w:color w:val="00000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51B5BCE"/>
    <w:multiLevelType w:val="hybridMultilevel"/>
    <w:tmpl w:val="5AFCDE30"/>
    <w:lvl w:ilvl="0" w:tplc="99CA5A56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57F67E8"/>
    <w:multiLevelType w:val="hybridMultilevel"/>
    <w:tmpl w:val="5A225E2E"/>
    <w:lvl w:ilvl="0" w:tplc="084A4396">
      <w:start w:val="7"/>
      <w:numFmt w:val="decimal"/>
      <w:lvlText w:val="%1."/>
      <w:lvlJc w:val="left"/>
      <w:pPr>
        <w:ind w:left="786" w:hanging="360"/>
      </w:pPr>
      <w:rPr>
        <w:rFonts w:hint="default"/>
        <w:color w:val="000000"/>
      </w:r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7D00C4EC">
      <w:start w:val="1"/>
      <w:numFmt w:val="lowerRoman"/>
      <w:lvlText w:val="(%3)"/>
      <w:lvlJc w:val="right"/>
      <w:pPr>
        <w:ind w:left="2160" w:hanging="180"/>
      </w:pPr>
      <w:rPr>
        <w:rFonts w:asciiTheme="majorBidi" w:eastAsiaTheme="minorHAnsi" w:hAnsiTheme="majorBidi" w:cstheme="majorBidi"/>
      </w:r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6270438"/>
    <w:multiLevelType w:val="hybridMultilevel"/>
    <w:tmpl w:val="EE2EF6DC"/>
    <w:lvl w:ilvl="0" w:tplc="1AD6D3C0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76D6E75"/>
    <w:multiLevelType w:val="hybridMultilevel"/>
    <w:tmpl w:val="1012E7FA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32A41604">
      <w:start w:val="1"/>
      <w:numFmt w:val="lowerRoman"/>
      <w:lvlText w:val="(%3)"/>
      <w:lvlJc w:val="left"/>
      <w:pPr>
        <w:ind w:left="2160" w:hanging="180"/>
      </w:pPr>
      <w:rPr>
        <w:rFonts w:hint="default"/>
      </w:r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9F62E84"/>
    <w:multiLevelType w:val="hybridMultilevel"/>
    <w:tmpl w:val="BAFAA20E"/>
    <w:lvl w:ilvl="0" w:tplc="195C683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>
    <w:nsid w:val="1A47436D"/>
    <w:multiLevelType w:val="hybridMultilevel"/>
    <w:tmpl w:val="A74A342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A55667E"/>
    <w:multiLevelType w:val="hybridMultilevel"/>
    <w:tmpl w:val="5B425E54"/>
    <w:lvl w:ilvl="0" w:tplc="F14A6626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B042616"/>
    <w:multiLevelType w:val="hybridMultilevel"/>
    <w:tmpl w:val="B06242A2"/>
    <w:lvl w:ilvl="0" w:tplc="EC367C5C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CD54C43"/>
    <w:multiLevelType w:val="hybridMultilevel"/>
    <w:tmpl w:val="FB78C050"/>
    <w:lvl w:ilvl="0" w:tplc="C36E0708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0">
    <w:nsid w:val="1ED6324C"/>
    <w:multiLevelType w:val="hybridMultilevel"/>
    <w:tmpl w:val="7A964832"/>
    <w:lvl w:ilvl="0" w:tplc="83909DD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08A0F3D"/>
    <w:multiLevelType w:val="hybridMultilevel"/>
    <w:tmpl w:val="B2B08D46"/>
    <w:lvl w:ilvl="0" w:tplc="3104ACE0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>
    <w:nsid w:val="22123653"/>
    <w:multiLevelType w:val="hybridMultilevel"/>
    <w:tmpl w:val="B10E116C"/>
    <w:lvl w:ilvl="0" w:tplc="EB6882E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3">
    <w:nsid w:val="28A509B6"/>
    <w:multiLevelType w:val="hybridMultilevel"/>
    <w:tmpl w:val="75A6D01A"/>
    <w:lvl w:ilvl="0" w:tplc="7E3428CA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AF95FA6"/>
    <w:multiLevelType w:val="hybridMultilevel"/>
    <w:tmpl w:val="4C7CAF70"/>
    <w:lvl w:ilvl="0" w:tplc="0421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2B2022D7"/>
    <w:multiLevelType w:val="hybridMultilevel"/>
    <w:tmpl w:val="A860F37E"/>
    <w:lvl w:ilvl="0" w:tplc="3F4CD53E">
      <w:start w:val="9"/>
      <w:numFmt w:val="decimal"/>
      <w:lvlText w:val="%1."/>
      <w:lvlJc w:val="left"/>
      <w:pPr>
        <w:ind w:left="786" w:hanging="360"/>
      </w:pPr>
      <w:rPr>
        <w:rFonts w:hint="default"/>
        <w:color w:val="000000"/>
      </w:r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C394B98"/>
    <w:multiLevelType w:val="hybridMultilevel"/>
    <w:tmpl w:val="7F127C20"/>
    <w:lvl w:ilvl="0" w:tplc="7EFC20CA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C77120A"/>
    <w:multiLevelType w:val="hybridMultilevel"/>
    <w:tmpl w:val="55FAA93C"/>
    <w:lvl w:ilvl="0" w:tplc="2B32A0CC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8">
    <w:nsid w:val="2D821D55"/>
    <w:multiLevelType w:val="hybridMultilevel"/>
    <w:tmpl w:val="E3527392"/>
    <w:lvl w:ilvl="0" w:tplc="972E2CB4">
      <w:start w:val="1"/>
      <w:numFmt w:val="decimal"/>
      <w:lvlText w:val="%1)"/>
      <w:lvlJc w:val="left"/>
      <w:pPr>
        <w:ind w:left="749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2E024073"/>
    <w:multiLevelType w:val="hybridMultilevel"/>
    <w:tmpl w:val="684826F8"/>
    <w:lvl w:ilvl="0" w:tplc="F96660BA">
      <w:start w:val="1"/>
      <w:numFmt w:val="decimal"/>
      <w:lvlText w:val="(%1)"/>
      <w:lvlJc w:val="left"/>
      <w:pPr>
        <w:ind w:left="720" w:hanging="360"/>
      </w:pPr>
      <w:rPr>
        <w:rFonts w:hint="default"/>
        <w:color w:val="00000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FA50BA0"/>
    <w:multiLevelType w:val="hybridMultilevel"/>
    <w:tmpl w:val="8FF8AFE8"/>
    <w:lvl w:ilvl="0" w:tplc="AAE6B86C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1">
    <w:nsid w:val="30C0742D"/>
    <w:multiLevelType w:val="hybridMultilevel"/>
    <w:tmpl w:val="866C7B88"/>
    <w:lvl w:ilvl="0" w:tplc="126E8276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4015598"/>
    <w:multiLevelType w:val="hybridMultilevel"/>
    <w:tmpl w:val="7BC0EB32"/>
    <w:lvl w:ilvl="0" w:tplc="35DC8936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3">
    <w:nsid w:val="3484746A"/>
    <w:multiLevelType w:val="hybridMultilevel"/>
    <w:tmpl w:val="297E3184"/>
    <w:lvl w:ilvl="0" w:tplc="EC36882A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4">
    <w:nsid w:val="34F25735"/>
    <w:multiLevelType w:val="hybridMultilevel"/>
    <w:tmpl w:val="CE88BA68"/>
    <w:lvl w:ilvl="0" w:tplc="C2F26642">
      <w:start w:val="4"/>
      <w:numFmt w:val="decimal"/>
      <w:lvlText w:val="%1."/>
      <w:lvlJc w:val="left"/>
      <w:pPr>
        <w:ind w:left="786" w:hanging="360"/>
      </w:pPr>
      <w:rPr>
        <w:rFonts w:hint="default"/>
        <w:color w:val="000000"/>
      </w:r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364D5BD0"/>
    <w:multiLevelType w:val="hybridMultilevel"/>
    <w:tmpl w:val="07EC4424"/>
    <w:lvl w:ilvl="0" w:tplc="3CBA31A2">
      <w:start w:val="1"/>
      <w:numFmt w:val="lowerRoman"/>
      <w:lvlText w:val="(%1)"/>
      <w:lvlJc w:val="left"/>
      <w:pPr>
        <w:ind w:left="1004" w:hanging="72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375509AE"/>
    <w:multiLevelType w:val="hybridMultilevel"/>
    <w:tmpl w:val="234A4C84"/>
    <w:lvl w:ilvl="0" w:tplc="C2E8E9EA">
      <w:start w:val="13"/>
      <w:numFmt w:val="decimal"/>
      <w:lvlText w:val="%1."/>
      <w:lvlJc w:val="left"/>
      <w:pPr>
        <w:ind w:left="786" w:hanging="360"/>
      </w:pPr>
      <w:rPr>
        <w:rFonts w:hint="default"/>
        <w:color w:val="000000"/>
      </w:r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38136E43"/>
    <w:multiLevelType w:val="hybridMultilevel"/>
    <w:tmpl w:val="95902042"/>
    <w:lvl w:ilvl="0" w:tplc="FC7A7928">
      <w:start w:val="15"/>
      <w:numFmt w:val="decimal"/>
      <w:lvlText w:val="%1."/>
      <w:lvlJc w:val="left"/>
      <w:pPr>
        <w:ind w:left="786" w:hanging="360"/>
      </w:pPr>
      <w:rPr>
        <w:rFonts w:hint="default"/>
        <w:color w:val="00000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3BF85843"/>
    <w:multiLevelType w:val="hybridMultilevel"/>
    <w:tmpl w:val="F0245E50"/>
    <w:lvl w:ilvl="0" w:tplc="CA4E85DC">
      <w:start w:val="1"/>
      <w:numFmt w:val="decimal"/>
      <w:lvlText w:val="(%1)"/>
      <w:lvlJc w:val="left"/>
      <w:pPr>
        <w:ind w:left="720" w:hanging="360"/>
      </w:pPr>
      <w:rPr>
        <w:rFonts w:hint="default"/>
        <w:color w:val="00000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3EBF7783"/>
    <w:multiLevelType w:val="hybridMultilevel"/>
    <w:tmpl w:val="0C323A3E"/>
    <w:lvl w:ilvl="0" w:tplc="5F0E22C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0">
    <w:nsid w:val="41407631"/>
    <w:multiLevelType w:val="hybridMultilevel"/>
    <w:tmpl w:val="1B4A2B9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1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1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4043A6A">
      <w:start w:val="1"/>
      <w:numFmt w:val="decimal"/>
      <w:lvlText w:val="%4."/>
      <w:lvlJc w:val="left"/>
      <w:pPr>
        <w:ind w:left="2880" w:hanging="360"/>
      </w:pPr>
      <w:rPr>
        <w:rFonts w:asciiTheme="majorBidi" w:hAnsiTheme="majorBidi" w:cstheme="majorBidi" w:hint="default"/>
        <w:color w:val="000000"/>
        <w:sz w:val="22"/>
      </w:r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1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1">
    <w:nsid w:val="414E0001"/>
    <w:multiLevelType w:val="hybridMultilevel"/>
    <w:tmpl w:val="375AD238"/>
    <w:lvl w:ilvl="0" w:tplc="0421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417F66CE"/>
    <w:multiLevelType w:val="hybridMultilevel"/>
    <w:tmpl w:val="6FC8E2AC"/>
    <w:lvl w:ilvl="0" w:tplc="6A56F6D8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3350269"/>
    <w:multiLevelType w:val="hybridMultilevel"/>
    <w:tmpl w:val="27707850"/>
    <w:lvl w:ilvl="0" w:tplc="84D2081C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43EF6A7E"/>
    <w:multiLevelType w:val="hybridMultilevel"/>
    <w:tmpl w:val="5316CAAC"/>
    <w:lvl w:ilvl="0" w:tplc="A61060FA">
      <w:start w:val="1"/>
      <w:numFmt w:val="decimal"/>
      <w:lvlText w:val="%1)"/>
      <w:lvlJc w:val="left"/>
      <w:pPr>
        <w:ind w:left="786" w:hanging="360"/>
      </w:pPr>
      <w:rPr>
        <w:rFonts w:hint="default"/>
        <w:sz w:val="20"/>
        <w:szCs w:val="2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45157959"/>
    <w:multiLevelType w:val="hybridMultilevel"/>
    <w:tmpl w:val="4F26D066"/>
    <w:lvl w:ilvl="0" w:tplc="5D7023E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470C5E1F"/>
    <w:multiLevelType w:val="hybridMultilevel"/>
    <w:tmpl w:val="3CB8D482"/>
    <w:lvl w:ilvl="0" w:tplc="C0C8576E">
      <w:start w:val="4"/>
      <w:numFmt w:val="decimal"/>
      <w:lvlText w:val="%1."/>
      <w:lvlJc w:val="left"/>
      <w:pPr>
        <w:ind w:left="786" w:hanging="360"/>
      </w:pPr>
      <w:rPr>
        <w:rFonts w:hint="default"/>
        <w:color w:val="000000"/>
      </w:r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4866344F"/>
    <w:multiLevelType w:val="hybridMultilevel"/>
    <w:tmpl w:val="CC2E7714"/>
    <w:lvl w:ilvl="0" w:tplc="614E6596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8">
    <w:nsid w:val="497A1A16"/>
    <w:multiLevelType w:val="hybridMultilevel"/>
    <w:tmpl w:val="C30E8536"/>
    <w:lvl w:ilvl="0" w:tplc="5876093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4FDD1958"/>
    <w:multiLevelType w:val="hybridMultilevel"/>
    <w:tmpl w:val="CC5C8C8E"/>
    <w:lvl w:ilvl="0" w:tplc="84A67B12">
      <w:start w:val="1"/>
      <w:numFmt w:val="lowerRoman"/>
      <w:lvlText w:val="(%1)"/>
      <w:lvlJc w:val="left"/>
      <w:pPr>
        <w:ind w:left="1004" w:hanging="72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0">
    <w:nsid w:val="50A7517A"/>
    <w:multiLevelType w:val="hybridMultilevel"/>
    <w:tmpl w:val="E6806B8E"/>
    <w:lvl w:ilvl="0" w:tplc="0421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52166888"/>
    <w:multiLevelType w:val="hybridMultilevel"/>
    <w:tmpl w:val="A25C2838"/>
    <w:lvl w:ilvl="0" w:tplc="29561D26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2">
    <w:nsid w:val="52DD413E"/>
    <w:multiLevelType w:val="hybridMultilevel"/>
    <w:tmpl w:val="7250E6AE"/>
    <w:lvl w:ilvl="0" w:tplc="B9126CAC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5484182F"/>
    <w:multiLevelType w:val="hybridMultilevel"/>
    <w:tmpl w:val="A25878D4"/>
    <w:lvl w:ilvl="0" w:tplc="5F2EC4F0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4">
    <w:nsid w:val="5F4357BF"/>
    <w:multiLevelType w:val="hybridMultilevel"/>
    <w:tmpl w:val="F7FE921E"/>
    <w:lvl w:ilvl="0" w:tplc="68BC68FA">
      <w:start w:val="1"/>
      <w:numFmt w:val="decimal"/>
      <w:lvlText w:val="%1)"/>
      <w:lvlJc w:val="left"/>
      <w:pPr>
        <w:ind w:left="749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63E4766B"/>
    <w:multiLevelType w:val="hybridMultilevel"/>
    <w:tmpl w:val="7D408A68"/>
    <w:lvl w:ilvl="0" w:tplc="EE886688">
      <w:start w:val="12"/>
      <w:numFmt w:val="decimal"/>
      <w:lvlText w:val="%1."/>
      <w:lvlJc w:val="left"/>
      <w:pPr>
        <w:ind w:left="786" w:hanging="360"/>
      </w:pPr>
      <w:rPr>
        <w:rFonts w:hint="default"/>
        <w:color w:val="000000"/>
      </w:r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67A87651"/>
    <w:multiLevelType w:val="hybridMultilevel"/>
    <w:tmpl w:val="FE00F538"/>
    <w:lvl w:ilvl="0" w:tplc="0421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67F8755C"/>
    <w:multiLevelType w:val="hybridMultilevel"/>
    <w:tmpl w:val="3CEA30E0"/>
    <w:lvl w:ilvl="0" w:tplc="3F4236E2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680C6B67"/>
    <w:multiLevelType w:val="hybridMultilevel"/>
    <w:tmpl w:val="F9140C14"/>
    <w:lvl w:ilvl="0" w:tplc="217262A6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9">
    <w:nsid w:val="6C5A0C08"/>
    <w:multiLevelType w:val="hybridMultilevel"/>
    <w:tmpl w:val="5ED45ABC"/>
    <w:lvl w:ilvl="0" w:tplc="30C2DC02">
      <w:start w:val="7"/>
      <w:numFmt w:val="decimal"/>
      <w:lvlText w:val="%1."/>
      <w:lvlJc w:val="left"/>
      <w:pPr>
        <w:ind w:left="786" w:hanging="360"/>
      </w:pPr>
      <w:rPr>
        <w:rFonts w:hint="default"/>
        <w:color w:val="000000"/>
      </w:r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6DD259FF"/>
    <w:multiLevelType w:val="hybridMultilevel"/>
    <w:tmpl w:val="58229C6C"/>
    <w:lvl w:ilvl="0" w:tplc="280A8D8A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1">
    <w:nsid w:val="6DDE2547"/>
    <w:multiLevelType w:val="hybridMultilevel"/>
    <w:tmpl w:val="9118E0EA"/>
    <w:lvl w:ilvl="0" w:tplc="23C48C04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6E186F48"/>
    <w:multiLevelType w:val="hybridMultilevel"/>
    <w:tmpl w:val="366E8C32"/>
    <w:lvl w:ilvl="0" w:tplc="92BE1A1E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3">
    <w:nsid w:val="6F9F7666"/>
    <w:multiLevelType w:val="hybridMultilevel"/>
    <w:tmpl w:val="FE34BB96"/>
    <w:lvl w:ilvl="0" w:tplc="3F0E7FB6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712903F5"/>
    <w:multiLevelType w:val="hybridMultilevel"/>
    <w:tmpl w:val="1706B078"/>
    <w:lvl w:ilvl="0" w:tplc="D772BF78">
      <w:start w:val="10"/>
      <w:numFmt w:val="decimal"/>
      <w:lvlText w:val="%1."/>
      <w:lvlJc w:val="left"/>
      <w:pPr>
        <w:ind w:left="786" w:hanging="360"/>
      </w:pPr>
      <w:rPr>
        <w:rFonts w:hint="default"/>
        <w:color w:val="000000"/>
      </w:r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72CC48E8"/>
    <w:multiLevelType w:val="hybridMultilevel"/>
    <w:tmpl w:val="44A6151A"/>
    <w:lvl w:ilvl="0" w:tplc="94144A3A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73B77FF3"/>
    <w:multiLevelType w:val="hybridMultilevel"/>
    <w:tmpl w:val="9E0A6BA8"/>
    <w:lvl w:ilvl="0" w:tplc="4EBE393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75660F66"/>
    <w:multiLevelType w:val="hybridMultilevel"/>
    <w:tmpl w:val="F900FDE6"/>
    <w:lvl w:ilvl="0" w:tplc="5504E1E0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761B3752"/>
    <w:multiLevelType w:val="hybridMultilevel"/>
    <w:tmpl w:val="0B703826"/>
    <w:lvl w:ilvl="0" w:tplc="7060B646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9">
    <w:nsid w:val="76A747AD"/>
    <w:multiLevelType w:val="hybridMultilevel"/>
    <w:tmpl w:val="12E6714E"/>
    <w:lvl w:ilvl="0" w:tplc="7EFADF8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0">
    <w:nsid w:val="78540C54"/>
    <w:multiLevelType w:val="hybridMultilevel"/>
    <w:tmpl w:val="3D8EF1B8"/>
    <w:lvl w:ilvl="0" w:tplc="21C4B5B8">
      <w:start w:val="6"/>
      <w:numFmt w:val="decimal"/>
      <w:lvlText w:val="%1."/>
      <w:lvlJc w:val="left"/>
      <w:pPr>
        <w:ind w:left="749" w:hanging="360"/>
      </w:pPr>
      <w:rPr>
        <w:rFonts w:hint="default"/>
        <w:color w:val="000000"/>
      </w:r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7A1A0305"/>
    <w:multiLevelType w:val="hybridMultilevel"/>
    <w:tmpl w:val="21D416FE"/>
    <w:lvl w:ilvl="0" w:tplc="881E61F2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14"/>
  </w:num>
  <w:num w:numId="3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7"/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2"/>
  </w:num>
  <w:num w:numId="15">
    <w:abstractNumId w:val="28"/>
  </w:num>
  <w:num w:numId="16">
    <w:abstractNumId w:val="49"/>
  </w:num>
  <w:num w:numId="17">
    <w:abstractNumId w:val="68"/>
  </w:num>
  <w:num w:numId="18">
    <w:abstractNumId w:val="22"/>
  </w:num>
  <w:num w:numId="19">
    <w:abstractNumId w:val="8"/>
  </w:num>
  <w:num w:numId="20">
    <w:abstractNumId w:val="60"/>
  </w:num>
  <w:num w:numId="21">
    <w:abstractNumId w:val="15"/>
  </w:num>
  <w:num w:numId="22">
    <w:abstractNumId w:val="19"/>
  </w:num>
  <w:num w:numId="23">
    <w:abstractNumId w:val="33"/>
  </w:num>
  <w:num w:numId="24">
    <w:abstractNumId w:val="53"/>
  </w:num>
  <w:num w:numId="25">
    <w:abstractNumId w:val="45"/>
  </w:num>
  <w:num w:numId="26">
    <w:abstractNumId w:val="32"/>
  </w:num>
  <w:num w:numId="27">
    <w:abstractNumId w:val="34"/>
  </w:num>
  <w:num w:numId="28">
    <w:abstractNumId w:val="6"/>
  </w:num>
  <w:num w:numId="29">
    <w:abstractNumId w:val="12"/>
  </w:num>
  <w:num w:numId="30">
    <w:abstractNumId w:val="16"/>
  </w:num>
  <w:num w:numId="31">
    <w:abstractNumId w:val="56"/>
  </w:num>
  <w:num w:numId="32">
    <w:abstractNumId w:val="41"/>
  </w:num>
  <w:num w:numId="33">
    <w:abstractNumId w:val="50"/>
  </w:num>
  <w:num w:numId="34">
    <w:abstractNumId w:val="24"/>
  </w:num>
  <w:num w:numId="35">
    <w:abstractNumId w:val="9"/>
  </w:num>
  <w:num w:numId="36">
    <w:abstractNumId w:val="5"/>
  </w:num>
  <w:num w:numId="37">
    <w:abstractNumId w:val="29"/>
  </w:num>
  <w:num w:numId="38">
    <w:abstractNumId w:val="71"/>
  </w:num>
  <w:num w:numId="39">
    <w:abstractNumId w:val="63"/>
  </w:num>
  <w:num w:numId="40">
    <w:abstractNumId w:val="35"/>
  </w:num>
  <w:num w:numId="41">
    <w:abstractNumId w:val="26"/>
  </w:num>
  <w:num w:numId="42">
    <w:abstractNumId w:val="13"/>
  </w:num>
  <w:num w:numId="43">
    <w:abstractNumId w:val="61"/>
  </w:num>
  <w:num w:numId="44">
    <w:abstractNumId w:val="31"/>
  </w:num>
  <w:num w:numId="45">
    <w:abstractNumId w:val="66"/>
  </w:num>
  <w:num w:numId="46">
    <w:abstractNumId w:val="23"/>
  </w:num>
  <w:num w:numId="47">
    <w:abstractNumId w:val="20"/>
  </w:num>
  <w:num w:numId="48">
    <w:abstractNumId w:val="57"/>
  </w:num>
  <w:num w:numId="49">
    <w:abstractNumId w:val="48"/>
  </w:num>
  <w:num w:numId="50">
    <w:abstractNumId w:val="17"/>
  </w:num>
  <w:num w:numId="51">
    <w:abstractNumId w:val="65"/>
  </w:num>
  <w:num w:numId="52">
    <w:abstractNumId w:val="43"/>
  </w:num>
  <w:num w:numId="53">
    <w:abstractNumId w:val="7"/>
  </w:num>
  <w:num w:numId="54">
    <w:abstractNumId w:val="54"/>
  </w:num>
  <w:num w:numId="55">
    <w:abstractNumId w:val="11"/>
  </w:num>
  <w:num w:numId="56">
    <w:abstractNumId w:val="18"/>
  </w:num>
  <w:num w:numId="57">
    <w:abstractNumId w:val="0"/>
  </w:num>
  <w:num w:numId="58">
    <w:abstractNumId w:val="44"/>
  </w:num>
  <w:num w:numId="59">
    <w:abstractNumId w:val="67"/>
  </w:num>
  <w:num w:numId="60">
    <w:abstractNumId w:val="3"/>
  </w:num>
  <w:num w:numId="61">
    <w:abstractNumId w:val="42"/>
  </w:num>
  <w:num w:numId="62">
    <w:abstractNumId w:val="37"/>
  </w:num>
  <w:num w:numId="63">
    <w:abstractNumId w:val="4"/>
  </w:num>
  <w:num w:numId="64">
    <w:abstractNumId w:val="64"/>
  </w:num>
  <w:num w:numId="65">
    <w:abstractNumId w:val="10"/>
  </w:num>
  <w:num w:numId="66">
    <w:abstractNumId w:val="36"/>
  </w:num>
  <w:num w:numId="67">
    <w:abstractNumId w:val="46"/>
  </w:num>
  <w:num w:numId="68">
    <w:abstractNumId w:val="59"/>
  </w:num>
  <w:num w:numId="69">
    <w:abstractNumId w:val="55"/>
  </w:num>
  <w:num w:numId="70">
    <w:abstractNumId w:val="70"/>
  </w:num>
  <w:num w:numId="71">
    <w:abstractNumId w:val="25"/>
  </w:num>
  <w:num w:numId="72">
    <w:abstractNumId w:val="2"/>
  </w:num>
  <w:numIdMacAtCleanup w:val="7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9698"/>
    <o:shapelayout v:ext="edit">
      <o:idmap v:ext="edit" data="26"/>
    </o:shapelayout>
  </w:hdrShapeDefaults>
  <w:footnotePr>
    <w:footnote w:id="0"/>
    <w:footnote w:id="1"/>
  </w:footnotePr>
  <w:endnotePr>
    <w:endnote w:id="0"/>
    <w:endnote w:id="1"/>
  </w:endnotePr>
  <w:compat/>
  <w:rsids>
    <w:rsidRoot w:val="00665342"/>
    <w:rsid w:val="0000108D"/>
    <w:rsid w:val="000043D7"/>
    <w:rsid w:val="00006C8F"/>
    <w:rsid w:val="0000770B"/>
    <w:rsid w:val="00010066"/>
    <w:rsid w:val="000100CE"/>
    <w:rsid w:val="00010DAD"/>
    <w:rsid w:val="00011683"/>
    <w:rsid w:val="000137C8"/>
    <w:rsid w:val="000138FC"/>
    <w:rsid w:val="00013C2B"/>
    <w:rsid w:val="00013F90"/>
    <w:rsid w:val="00014C3D"/>
    <w:rsid w:val="0001540C"/>
    <w:rsid w:val="00015B78"/>
    <w:rsid w:val="00020A72"/>
    <w:rsid w:val="00022708"/>
    <w:rsid w:val="0002365E"/>
    <w:rsid w:val="0002468A"/>
    <w:rsid w:val="00024BDC"/>
    <w:rsid w:val="000261BA"/>
    <w:rsid w:val="00026511"/>
    <w:rsid w:val="00030485"/>
    <w:rsid w:val="000321CD"/>
    <w:rsid w:val="00032ED6"/>
    <w:rsid w:val="000339A0"/>
    <w:rsid w:val="00033A99"/>
    <w:rsid w:val="00036258"/>
    <w:rsid w:val="00037360"/>
    <w:rsid w:val="00041A09"/>
    <w:rsid w:val="000428F2"/>
    <w:rsid w:val="00043670"/>
    <w:rsid w:val="0004412E"/>
    <w:rsid w:val="00044138"/>
    <w:rsid w:val="00044ED2"/>
    <w:rsid w:val="00045725"/>
    <w:rsid w:val="00046726"/>
    <w:rsid w:val="000468C0"/>
    <w:rsid w:val="00046F07"/>
    <w:rsid w:val="00047C5B"/>
    <w:rsid w:val="00051518"/>
    <w:rsid w:val="00054ABE"/>
    <w:rsid w:val="00057DF6"/>
    <w:rsid w:val="00057FA9"/>
    <w:rsid w:val="00060EBE"/>
    <w:rsid w:val="00061174"/>
    <w:rsid w:val="00062934"/>
    <w:rsid w:val="00062C5A"/>
    <w:rsid w:val="000630AA"/>
    <w:rsid w:val="0006324B"/>
    <w:rsid w:val="000635F7"/>
    <w:rsid w:val="00064E16"/>
    <w:rsid w:val="0006698E"/>
    <w:rsid w:val="000676FE"/>
    <w:rsid w:val="0007132D"/>
    <w:rsid w:val="00071653"/>
    <w:rsid w:val="000747D0"/>
    <w:rsid w:val="00077914"/>
    <w:rsid w:val="000810E6"/>
    <w:rsid w:val="000843A0"/>
    <w:rsid w:val="00084E2C"/>
    <w:rsid w:val="000854B3"/>
    <w:rsid w:val="00085A6B"/>
    <w:rsid w:val="00085AE6"/>
    <w:rsid w:val="000874E2"/>
    <w:rsid w:val="00091CED"/>
    <w:rsid w:val="00097442"/>
    <w:rsid w:val="000A4F11"/>
    <w:rsid w:val="000A7FB0"/>
    <w:rsid w:val="000B14CC"/>
    <w:rsid w:val="000C0CAB"/>
    <w:rsid w:val="000C3F5D"/>
    <w:rsid w:val="000C5477"/>
    <w:rsid w:val="000C64FB"/>
    <w:rsid w:val="000C66E6"/>
    <w:rsid w:val="000C6C6B"/>
    <w:rsid w:val="000D000D"/>
    <w:rsid w:val="000D03A5"/>
    <w:rsid w:val="000D0770"/>
    <w:rsid w:val="000D0DAE"/>
    <w:rsid w:val="000D3791"/>
    <w:rsid w:val="000D3C52"/>
    <w:rsid w:val="000D7914"/>
    <w:rsid w:val="000D7A93"/>
    <w:rsid w:val="000D7F00"/>
    <w:rsid w:val="000E1589"/>
    <w:rsid w:val="000E2106"/>
    <w:rsid w:val="000E26A1"/>
    <w:rsid w:val="000E408E"/>
    <w:rsid w:val="000E4DA3"/>
    <w:rsid w:val="000E5E1F"/>
    <w:rsid w:val="000F0E8A"/>
    <w:rsid w:val="000F1682"/>
    <w:rsid w:val="000F2C66"/>
    <w:rsid w:val="000F711A"/>
    <w:rsid w:val="000F7276"/>
    <w:rsid w:val="000F7BD5"/>
    <w:rsid w:val="000F7C78"/>
    <w:rsid w:val="00100DF9"/>
    <w:rsid w:val="00101FA3"/>
    <w:rsid w:val="00102056"/>
    <w:rsid w:val="0010339D"/>
    <w:rsid w:val="001060DC"/>
    <w:rsid w:val="00106C7E"/>
    <w:rsid w:val="00106F8C"/>
    <w:rsid w:val="00107673"/>
    <w:rsid w:val="0011567E"/>
    <w:rsid w:val="00115DF8"/>
    <w:rsid w:val="0011619C"/>
    <w:rsid w:val="00117A02"/>
    <w:rsid w:val="0012290A"/>
    <w:rsid w:val="00123AAC"/>
    <w:rsid w:val="00126F60"/>
    <w:rsid w:val="001304E5"/>
    <w:rsid w:val="0013050A"/>
    <w:rsid w:val="00130A07"/>
    <w:rsid w:val="0013181A"/>
    <w:rsid w:val="001322C5"/>
    <w:rsid w:val="0013433A"/>
    <w:rsid w:val="0013627C"/>
    <w:rsid w:val="00140F62"/>
    <w:rsid w:val="001427BD"/>
    <w:rsid w:val="00144686"/>
    <w:rsid w:val="00144764"/>
    <w:rsid w:val="001449CB"/>
    <w:rsid w:val="00145DEA"/>
    <w:rsid w:val="001504C8"/>
    <w:rsid w:val="00150EBA"/>
    <w:rsid w:val="00152ED9"/>
    <w:rsid w:val="001534B4"/>
    <w:rsid w:val="00153C92"/>
    <w:rsid w:val="00164765"/>
    <w:rsid w:val="00164BEC"/>
    <w:rsid w:val="001660AF"/>
    <w:rsid w:val="00174522"/>
    <w:rsid w:val="0018198D"/>
    <w:rsid w:val="001845CE"/>
    <w:rsid w:val="00186D29"/>
    <w:rsid w:val="00191208"/>
    <w:rsid w:val="00192745"/>
    <w:rsid w:val="00196373"/>
    <w:rsid w:val="00196D87"/>
    <w:rsid w:val="00196F57"/>
    <w:rsid w:val="00197004"/>
    <w:rsid w:val="00197F9A"/>
    <w:rsid w:val="001A00D1"/>
    <w:rsid w:val="001A036C"/>
    <w:rsid w:val="001A2085"/>
    <w:rsid w:val="001A23E5"/>
    <w:rsid w:val="001A5556"/>
    <w:rsid w:val="001A5A41"/>
    <w:rsid w:val="001B137F"/>
    <w:rsid w:val="001B21B1"/>
    <w:rsid w:val="001B4909"/>
    <w:rsid w:val="001B4F18"/>
    <w:rsid w:val="001C061C"/>
    <w:rsid w:val="001C12CB"/>
    <w:rsid w:val="001C5305"/>
    <w:rsid w:val="001C60BE"/>
    <w:rsid w:val="001C6C02"/>
    <w:rsid w:val="001C78BB"/>
    <w:rsid w:val="001D0CD9"/>
    <w:rsid w:val="001D299D"/>
    <w:rsid w:val="001D3936"/>
    <w:rsid w:val="001D4256"/>
    <w:rsid w:val="001D5521"/>
    <w:rsid w:val="001D63CA"/>
    <w:rsid w:val="001D711C"/>
    <w:rsid w:val="001D7204"/>
    <w:rsid w:val="001D7B64"/>
    <w:rsid w:val="001E0C2B"/>
    <w:rsid w:val="001E1A39"/>
    <w:rsid w:val="001E2149"/>
    <w:rsid w:val="001E2D2A"/>
    <w:rsid w:val="001E30B6"/>
    <w:rsid w:val="001E450F"/>
    <w:rsid w:val="001E4D21"/>
    <w:rsid w:val="001E67E4"/>
    <w:rsid w:val="001F04EC"/>
    <w:rsid w:val="001F1601"/>
    <w:rsid w:val="001F1F88"/>
    <w:rsid w:val="001F2FD0"/>
    <w:rsid w:val="001F556C"/>
    <w:rsid w:val="00200718"/>
    <w:rsid w:val="00200E3B"/>
    <w:rsid w:val="00203520"/>
    <w:rsid w:val="00203D2E"/>
    <w:rsid w:val="00204B7C"/>
    <w:rsid w:val="00205915"/>
    <w:rsid w:val="00205FD5"/>
    <w:rsid w:val="00207D29"/>
    <w:rsid w:val="00207D67"/>
    <w:rsid w:val="002105DB"/>
    <w:rsid w:val="0021086C"/>
    <w:rsid w:val="00210AE7"/>
    <w:rsid w:val="002145FB"/>
    <w:rsid w:val="002151E2"/>
    <w:rsid w:val="00216114"/>
    <w:rsid w:val="00216776"/>
    <w:rsid w:val="00216BCB"/>
    <w:rsid w:val="002175E5"/>
    <w:rsid w:val="00217E2B"/>
    <w:rsid w:val="0022388C"/>
    <w:rsid w:val="00223CC2"/>
    <w:rsid w:val="00224319"/>
    <w:rsid w:val="00224B07"/>
    <w:rsid w:val="0022659E"/>
    <w:rsid w:val="00226AF3"/>
    <w:rsid w:val="00226E76"/>
    <w:rsid w:val="00231C0A"/>
    <w:rsid w:val="00232AD0"/>
    <w:rsid w:val="00234F77"/>
    <w:rsid w:val="0024020E"/>
    <w:rsid w:val="00241F41"/>
    <w:rsid w:val="0025154B"/>
    <w:rsid w:val="002517F2"/>
    <w:rsid w:val="002519CB"/>
    <w:rsid w:val="002571A8"/>
    <w:rsid w:val="00260D11"/>
    <w:rsid w:val="00262493"/>
    <w:rsid w:val="00263EFC"/>
    <w:rsid w:val="00265819"/>
    <w:rsid w:val="00265882"/>
    <w:rsid w:val="00267F23"/>
    <w:rsid w:val="00272F41"/>
    <w:rsid w:val="00273F0A"/>
    <w:rsid w:val="002741BA"/>
    <w:rsid w:val="002747CA"/>
    <w:rsid w:val="00275302"/>
    <w:rsid w:val="002770C0"/>
    <w:rsid w:val="0027718B"/>
    <w:rsid w:val="00280B9C"/>
    <w:rsid w:val="00282855"/>
    <w:rsid w:val="0028366D"/>
    <w:rsid w:val="002838E4"/>
    <w:rsid w:val="00284548"/>
    <w:rsid w:val="00285154"/>
    <w:rsid w:val="00287B87"/>
    <w:rsid w:val="00291593"/>
    <w:rsid w:val="0029441D"/>
    <w:rsid w:val="00296939"/>
    <w:rsid w:val="002A0ABA"/>
    <w:rsid w:val="002A3B65"/>
    <w:rsid w:val="002A669F"/>
    <w:rsid w:val="002B2A8C"/>
    <w:rsid w:val="002B55F1"/>
    <w:rsid w:val="002B5787"/>
    <w:rsid w:val="002B605A"/>
    <w:rsid w:val="002B6856"/>
    <w:rsid w:val="002B76FA"/>
    <w:rsid w:val="002B78C2"/>
    <w:rsid w:val="002C22AC"/>
    <w:rsid w:val="002C24AF"/>
    <w:rsid w:val="002C2FE5"/>
    <w:rsid w:val="002C359C"/>
    <w:rsid w:val="002C65F6"/>
    <w:rsid w:val="002D0524"/>
    <w:rsid w:val="002D0C31"/>
    <w:rsid w:val="002D141C"/>
    <w:rsid w:val="002D3DDF"/>
    <w:rsid w:val="002D4CC1"/>
    <w:rsid w:val="002D77A9"/>
    <w:rsid w:val="002E2B09"/>
    <w:rsid w:val="002E47AA"/>
    <w:rsid w:val="002E54B2"/>
    <w:rsid w:val="002F22F0"/>
    <w:rsid w:val="002F41A2"/>
    <w:rsid w:val="002F43DC"/>
    <w:rsid w:val="002F49C0"/>
    <w:rsid w:val="002F56E2"/>
    <w:rsid w:val="002F5DD1"/>
    <w:rsid w:val="002F62CE"/>
    <w:rsid w:val="002F6C73"/>
    <w:rsid w:val="002F730E"/>
    <w:rsid w:val="003002BC"/>
    <w:rsid w:val="0030086E"/>
    <w:rsid w:val="00301FC7"/>
    <w:rsid w:val="003036DB"/>
    <w:rsid w:val="0030424A"/>
    <w:rsid w:val="00311206"/>
    <w:rsid w:val="00313BA6"/>
    <w:rsid w:val="0031613E"/>
    <w:rsid w:val="00316612"/>
    <w:rsid w:val="0032087E"/>
    <w:rsid w:val="003218FC"/>
    <w:rsid w:val="00322AFD"/>
    <w:rsid w:val="00323563"/>
    <w:rsid w:val="0032396E"/>
    <w:rsid w:val="00323AC1"/>
    <w:rsid w:val="00325F90"/>
    <w:rsid w:val="00326AF1"/>
    <w:rsid w:val="00326FCC"/>
    <w:rsid w:val="00327F9C"/>
    <w:rsid w:val="00331532"/>
    <w:rsid w:val="00331B85"/>
    <w:rsid w:val="0033447E"/>
    <w:rsid w:val="00337390"/>
    <w:rsid w:val="003405BB"/>
    <w:rsid w:val="003407DA"/>
    <w:rsid w:val="003413E3"/>
    <w:rsid w:val="0034258B"/>
    <w:rsid w:val="0034294C"/>
    <w:rsid w:val="00343EDC"/>
    <w:rsid w:val="0034511B"/>
    <w:rsid w:val="003514B5"/>
    <w:rsid w:val="003517FE"/>
    <w:rsid w:val="00357759"/>
    <w:rsid w:val="00357D51"/>
    <w:rsid w:val="0036004D"/>
    <w:rsid w:val="00362255"/>
    <w:rsid w:val="00364611"/>
    <w:rsid w:val="003646B3"/>
    <w:rsid w:val="003709CE"/>
    <w:rsid w:val="00374379"/>
    <w:rsid w:val="00377724"/>
    <w:rsid w:val="00380B80"/>
    <w:rsid w:val="00381932"/>
    <w:rsid w:val="0038292D"/>
    <w:rsid w:val="00383710"/>
    <w:rsid w:val="00390AA8"/>
    <w:rsid w:val="0039469B"/>
    <w:rsid w:val="003948AD"/>
    <w:rsid w:val="003949C2"/>
    <w:rsid w:val="003955CA"/>
    <w:rsid w:val="003963A5"/>
    <w:rsid w:val="00397393"/>
    <w:rsid w:val="00397610"/>
    <w:rsid w:val="003A1944"/>
    <w:rsid w:val="003A48F1"/>
    <w:rsid w:val="003A4FB9"/>
    <w:rsid w:val="003A7818"/>
    <w:rsid w:val="003B1D7A"/>
    <w:rsid w:val="003B619D"/>
    <w:rsid w:val="003B777B"/>
    <w:rsid w:val="003C30EF"/>
    <w:rsid w:val="003C33C4"/>
    <w:rsid w:val="003C3B48"/>
    <w:rsid w:val="003C3C54"/>
    <w:rsid w:val="003C5364"/>
    <w:rsid w:val="003C61DF"/>
    <w:rsid w:val="003C6E8B"/>
    <w:rsid w:val="003C7069"/>
    <w:rsid w:val="003D1ABA"/>
    <w:rsid w:val="003D1F1D"/>
    <w:rsid w:val="003D3A8C"/>
    <w:rsid w:val="003E0E55"/>
    <w:rsid w:val="003E27BA"/>
    <w:rsid w:val="003E4456"/>
    <w:rsid w:val="003E711C"/>
    <w:rsid w:val="003E7ADD"/>
    <w:rsid w:val="003E7CF2"/>
    <w:rsid w:val="003F11F0"/>
    <w:rsid w:val="003F1F33"/>
    <w:rsid w:val="003F398B"/>
    <w:rsid w:val="003F3E6C"/>
    <w:rsid w:val="003F3F1E"/>
    <w:rsid w:val="003F5EF3"/>
    <w:rsid w:val="003F61F6"/>
    <w:rsid w:val="00400F44"/>
    <w:rsid w:val="004015E4"/>
    <w:rsid w:val="004046EE"/>
    <w:rsid w:val="00405630"/>
    <w:rsid w:val="004060CC"/>
    <w:rsid w:val="004064F1"/>
    <w:rsid w:val="00407BB3"/>
    <w:rsid w:val="00407D54"/>
    <w:rsid w:val="0041290E"/>
    <w:rsid w:val="00413FFB"/>
    <w:rsid w:val="004147BA"/>
    <w:rsid w:val="00416730"/>
    <w:rsid w:val="0042139D"/>
    <w:rsid w:val="004238A4"/>
    <w:rsid w:val="0042749E"/>
    <w:rsid w:val="0043126D"/>
    <w:rsid w:val="00433075"/>
    <w:rsid w:val="004339AE"/>
    <w:rsid w:val="0043446B"/>
    <w:rsid w:val="00436736"/>
    <w:rsid w:val="00440E5C"/>
    <w:rsid w:val="00442342"/>
    <w:rsid w:val="004454A0"/>
    <w:rsid w:val="004459DC"/>
    <w:rsid w:val="00446558"/>
    <w:rsid w:val="00446AC9"/>
    <w:rsid w:val="00450236"/>
    <w:rsid w:val="004519A3"/>
    <w:rsid w:val="004520AF"/>
    <w:rsid w:val="00453EEE"/>
    <w:rsid w:val="00455243"/>
    <w:rsid w:val="004565D4"/>
    <w:rsid w:val="00456BEC"/>
    <w:rsid w:val="00467C96"/>
    <w:rsid w:val="00470592"/>
    <w:rsid w:val="00470866"/>
    <w:rsid w:val="0047231B"/>
    <w:rsid w:val="00473903"/>
    <w:rsid w:val="0047538A"/>
    <w:rsid w:val="00475798"/>
    <w:rsid w:val="00477166"/>
    <w:rsid w:val="004777AB"/>
    <w:rsid w:val="00481724"/>
    <w:rsid w:val="00481A81"/>
    <w:rsid w:val="00484D39"/>
    <w:rsid w:val="004870C8"/>
    <w:rsid w:val="00487D57"/>
    <w:rsid w:val="00494DD0"/>
    <w:rsid w:val="00497E1A"/>
    <w:rsid w:val="004A16A3"/>
    <w:rsid w:val="004A265C"/>
    <w:rsid w:val="004A37EE"/>
    <w:rsid w:val="004A4784"/>
    <w:rsid w:val="004A541B"/>
    <w:rsid w:val="004A55C1"/>
    <w:rsid w:val="004A6FFE"/>
    <w:rsid w:val="004A7C88"/>
    <w:rsid w:val="004B01B5"/>
    <w:rsid w:val="004B25EA"/>
    <w:rsid w:val="004B27C6"/>
    <w:rsid w:val="004B6F81"/>
    <w:rsid w:val="004C1EC5"/>
    <w:rsid w:val="004C288A"/>
    <w:rsid w:val="004C5AD2"/>
    <w:rsid w:val="004C6DD3"/>
    <w:rsid w:val="004D0416"/>
    <w:rsid w:val="004D34BE"/>
    <w:rsid w:val="004D47EC"/>
    <w:rsid w:val="004D7176"/>
    <w:rsid w:val="004E0444"/>
    <w:rsid w:val="004E0594"/>
    <w:rsid w:val="004E17B0"/>
    <w:rsid w:val="004E2CCA"/>
    <w:rsid w:val="004E3E9F"/>
    <w:rsid w:val="004E4381"/>
    <w:rsid w:val="004E786D"/>
    <w:rsid w:val="004F0434"/>
    <w:rsid w:val="004F3E06"/>
    <w:rsid w:val="004F3F2B"/>
    <w:rsid w:val="004F4778"/>
    <w:rsid w:val="004F7015"/>
    <w:rsid w:val="004F709F"/>
    <w:rsid w:val="004F7451"/>
    <w:rsid w:val="00500ED9"/>
    <w:rsid w:val="00503B9C"/>
    <w:rsid w:val="00505CE6"/>
    <w:rsid w:val="00506A41"/>
    <w:rsid w:val="0050783D"/>
    <w:rsid w:val="00507A6A"/>
    <w:rsid w:val="0051427E"/>
    <w:rsid w:val="005160AD"/>
    <w:rsid w:val="0051636C"/>
    <w:rsid w:val="005208FF"/>
    <w:rsid w:val="00520F6D"/>
    <w:rsid w:val="00521D7E"/>
    <w:rsid w:val="00525130"/>
    <w:rsid w:val="00527D8C"/>
    <w:rsid w:val="005310CC"/>
    <w:rsid w:val="00532F96"/>
    <w:rsid w:val="00536DFB"/>
    <w:rsid w:val="0053792F"/>
    <w:rsid w:val="005401B0"/>
    <w:rsid w:val="00541DE9"/>
    <w:rsid w:val="005423A6"/>
    <w:rsid w:val="00542D10"/>
    <w:rsid w:val="00543341"/>
    <w:rsid w:val="0054399F"/>
    <w:rsid w:val="005445E7"/>
    <w:rsid w:val="00545765"/>
    <w:rsid w:val="00545AAB"/>
    <w:rsid w:val="00546DA8"/>
    <w:rsid w:val="00550E9E"/>
    <w:rsid w:val="00552A73"/>
    <w:rsid w:val="00554B66"/>
    <w:rsid w:val="00555AB9"/>
    <w:rsid w:val="00555DAC"/>
    <w:rsid w:val="0056155D"/>
    <w:rsid w:val="00562A64"/>
    <w:rsid w:val="00575661"/>
    <w:rsid w:val="005756D2"/>
    <w:rsid w:val="00576B94"/>
    <w:rsid w:val="005777C0"/>
    <w:rsid w:val="00577EAC"/>
    <w:rsid w:val="005804CF"/>
    <w:rsid w:val="005844AB"/>
    <w:rsid w:val="0058659F"/>
    <w:rsid w:val="00586BF1"/>
    <w:rsid w:val="00593984"/>
    <w:rsid w:val="005964E6"/>
    <w:rsid w:val="00596884"/>
    <w:rsid w:val="005A0FE6"/>
    <w:rsid w:val="005A10A8"/>
    <w:rsid w:val="005A4DCB"/>
    <w:rsid w:val="005A5182"/>
    <w:rsid w:val="005A6435"/>
    <w:rsid w:val="005B38F3"/>
    <w:rsid w:val="005B4CA5"/>
    <w:rsid w:val="005B5BAB"/>
    <w:rsid w:val="005B66FE"/>
    <w:rsid w:val="005B6A00"/>
    <w:rsid w:val="005B7C18"/>
    <w:rsid w:val="005C2728"/>
    <w:rsid w:val="005C3983"/>
    <w:rsid w:val="005C5AAB"/>
    <w:rsid w:val="005C77F6"/>
    <w:rsid w:val="005D1887"/>
    <w:rsid w:val="005D4097"/>
    <w:rsid w:val="005D7233"/>
    <w:rsid w:val="005D7F8F"/>
    <w:rsid w:val="005E00DB"/>
    <w:rsid w:val="005E029C"/>
    <w:rsid w:val="005E0E0C"/>
    <w:rsid w:val="005E1623"/>
    <w:rsid w:val="005E57AE"/>
    <w:rsid w:val="005F0C12"/>
    <w:rsid w:val="005F1790"/>
    <w:rsid w:val="005F21F8"/>
    <w:rsid w:val="005F43B5"/>
    <w:rsid w:val="005F43F8"/>
    <w:rsid w:val="005F4CB7"/>
    <w:rsid w:val="005F6146"/>
    <w:rsid w:val="005F7103"/>
    <w:rsid w:val="00600021"/>
    <w:rsid w:val="006008B0"/>
    <w:rsid w:val="00600D06"/>
    <w:rsid w:val="0060457B"/>
    <w:rsid w:val="006066ED"/>
    <w:rsid w:val="00606F54"/>
    <w:rsid w:val="00613DC4"/>
    <w:rsid w:val="0061461F"/>
    <w:rsid w:val="00614814"/>
    <w:rsid w:val="00614F85"/>
    <w:rsid w:val="00615A18"/>
    <w:rsid w:val="006164F9"/>
    <w:rsid w:val="0061668A"/>
    <w:rsid w:val="00617FFE"/>
    <w:rsid w:val="00621F7D"/>
    <w:rsid w:val="006229C2"/>
    <w:rsid w:val="00625D49"/>
    <w:rsid w:val="006275AD"/>
    <w:rsid w:val="006317CC"/>
    <w:rsid w:val="00632B3D"/>
    <w:rsid w:val="0063348C"/>
    <w:rsid w:val="00633A52"/>
    <w:rsid w:val="00634A95"/>
    <w:rsid w:val="00635D83"/>
    <w:rsid w:val="00637003"/>
    <w:rsid w:val="00640A0C"/>
    <w:rsid w:val="00641065"/>
    <w:rsid w:val="00643621"/>
    <w:rsid w:val="006470F0"/>
    <w:rsid w:val="00652FAA"/>
    <w:rsid w:val="006531B9"/>
    <w:rsid w:val="00653C3B"/>
    <w:rsid w:val="0065522B"/>
    <w:rsid w:val="00661E27"/>
    <w:rsid w:val="00662D8C"/>
    <w:rsid w:val="0066353D"/>
    <w:rsid w:val="0066528E"/>
    <w:rsid w:val="00665342"/>
    <w:rsid w:val="006657B1"/>
    <w:rsid w:val="0066603C"/>
    <w:rsid w:val="00666682"/>
    <w:rsid w:val="00670EBE"/>
    <w:rsid w:val="00672F4B"/>
    <w:rsid w:val="006747B3"/>
    <w:rsid w:val="00676C86"/>
    <w:rsid w:val="00676E24"/>
    <w:rsid w:val="00677CBF"/>
    <w:rsid w:val="006820CE"/>
    <w:rsid w:val="00682941"/>
    <w:rsid w:val="006843A2"/>
    <w:rsid w:val="00686F0E"/>
    <w:rsid w:val="006873A4"/>
    <w:rsid w:val="00692DBA"/>
    <w:rsid w:val="00693143"/>
    <w:rsid w:val="0069333C"/>
    <w:rsid w:val="0069501E"/>
    <w:rsid w:val="00695AB5"/>
    <w:rsid w:val="00696FAA"/>
    <w:rsid w:val="00697E34"/>
    <w:rsid w:val="006A00AD"/>
    <w:rsid w:val="006A08A7"/>
    <w:rsid w:val="006A500F"/>
    <w:rsid w:val="006B3E30"/>
    <w:rsid w:val="006B7E55"/>
    <w:rsid w:val="006C0150"/>
    <w:rsid w:val="006C0381"/>
    <w:rsid w:val="006C03CB"/>
    <w:rsid w:val="006C0D46"/>
    <w:rsid w:val="006C2E76"/>
    <w:rsid w:val="006C63E9"/>
    <w:rsid w:val="006C7C4C"/>
    <w:rsid w:val="006C7DFE"/>
    <w:rsid w:val="006D1596"/>
    <w:rsid w:val="006D6A1A"/>
    <w:rsid w:val="006E01BE"/>
    <w:rsid w:val="006E0AC4"/>
    <w:rsid w:val="006E3F9F"/>
    <w:rsid w:val="006E5D2E"/>
    <w:rsid w:val="006E63E3"/>
    <w:rsid w:val="006E6EA5"/>
    <w:rsid w:val="006E7AF9"/>
    <w:rsid w:val="006E7B91"/>
    <w:rsid w:val="006E7EF1"/>
    <w:rsid w:val="006F0FA3"/>
    <w:rsid w:val="006F1061"/>
    <w:rsid w:val="006F1115"/>
    <w:rsid w:val="006F33EE"/>
    <w:rsid w:val="006F3C6E"/>
    <w:rsid w:val="006F3CE2"/>
    <w:rsid w:val="006F5ED2"/>
    <w:rsid w:val="00701A3C"/>
    <w:rsid w:val="00702AA6"/>
    <w:rsid w:val="00703EC8"/>
    <w:rsid w:val="00703F7C"/>
    <w:rsid w:val="00707C1B"/>
    <w:rsid w:val="00710C0E"/>
    <w:rsid w:val="0071103A"/>
    <w:rsid w:val="00716B96"/>
    <w:rsid w:val="00721C33"/>
    <w:rsid w:val="00722144"/>
    <w:rsid w:val="00722ADE"/>
    <w:rsid w:val="00724019"/>
    <w:rsid w:val="0072460B"/>
    <w:rsid w:val="00730B03"/>
    <w:rsid w:val="00731FB2"/>
    <w:rsid w:val="00733482"/>
    <w:rsid w:val="00733A06"/>
    <w:rsid w:val="00733EAC"/>
    <w:rsid w:val="00734138"/>
    <w:rsid w:val="007342E9"/>
    <w:rsid w:val="007354D3"/>
    <w:rsid w:val="00736D08"/>
    <w:rsid w:val="007400FC"/>
    <w:rsid w:val="00742A54"/>
    <w:rsid w:val="007450B5"/>
    <w:rsid w:val="007477E8"/>
    <w:rsid w:val="00750820"/>
    <w:rsid w:val="00751322"/>
    <w:rsid w:val="00751D45"/>
    <w:rsid w:val="007522F8"/>
    <w:rsid w:val="00752E0C"/>
    <w:rsid w:val="007544A5"/>
    <w:rsid w:val="00761976"/>
    <w:rsid w:val="00761A54"/>
    <w:rsid w:val="0076245E"/>
    <w:rsid w:val="007627E8"/>
    <w:rsid w:val="00762EDC"/>
    <w:rsid w:val="007655FA"/>
    <w:rsid w:val="00765C62"/>
    <w:rsid w:val="00765FF5"/>
    <w:rsid w:val="0077030F"/>
    <w:rsid w:val="0077145E"/>
    <w:rsid w:val="007715B4"/>
    <w:rsid w:val="00773894"/>
    <w:rsid w:val="00773DD4"/>
    <w:rsid w:val="00776C69"/>
    <w:rsid w:val="00776DC2"/>
    <w:rsid w:val="0077796D"/>
    <w:rsid w:val="007822A3"/>
    <w:rsid w:val="0078276A"/>
    <w:rsid w:val="00785CB0"/>
    <w:rsid w:val="00791059"/>
    <w:rsid w:val="00791215"/>
    <w:rsid w:val="00792603"/>
    <w:rsid w:val="00792BBD"/>
    <w:rsid w:val="00793484"/>
    <w:rsid w:val="00793BED"/>
    <w:rsid w:val="00793BFE"/>
    <w:rsid w:val="007A0686"/>
    <w:rsid w:val="007A551D"/>
    <w:rsid w:val="007A64CC"/>
    <w:rsid w:val="007B0327"/>
    <w:rsid w:val="007B1806"/>
    <w:rsid w:val="007B187C"/>
    <w:rsid w:val="007C1816"/>
    <w:rsid w:val="007C60FA"/>
    <w:rsid w:val="007C71E7"/>
    <w:rsid w:val="007D3043"/>
    <w:rsid w:val="007D52F6"/>
    <w:rsid w:val="007D6F76"/>
    <w:rsid w:val="007D7063"/>
    <w:rsid w:val="007D788B"/>
    <w:rsid w:val="007E029D"/>
    <w:rsid w:val="007E4C6E"/>
    <w:rsid w:val="007F18FF"/>
    <w:rsid w:val="007F313A"/>
    <w:rsid w:val="007F4253"/>
    <w:rsid w:val="007F53CE"/>
    <w:rsid w:val="007F6112"/>
    <w:rsid w:val="00801249"/>
    <w:rsid w:val="00804212"/>
    <w:rsid w:val="00805EAC"/>
    <w:rsid w:val="00805FD8"/>
    <w:rsid w:val="008065D5"/>
    <w:rsid w:val="00807FAD"/>
    <w:rsid w:val="00810308"/>
    <w:rsid w:val="0081113F"/>
    <w:rsid w:val="0081124B"/>
    <w:rsid w:val="00811463"/>
    <w:rsid w:val="00814AA0"/>
    <w:rsid w:val="00814FAB"/>
    <w:rsid w:val="008153CB"/>
    <w:rsid w:val="008155C8"/>
    <w:rsid w:val="00816449"/>
    <w:rsid w:val="008212F6"/>
    <w:rsid w:val="00822346"/>
    <w:rsid w:val="00826150"/>
    <w:rsid w:val="00826877"/>
    <w:rsid w:val="00826933"/>
    <w:rsid w:val="00831233"/>
    <w:rsid w:val="00832D28"/>
    <w:rsid w:val="0083488A"/>
    <w:rsid w:val="008371B7"/>
    <w:rsid w:val="0083720B"/>
    <w:rsid w:val="00840AF1"/>
    <w:rsid w:val="008414B9"/>
    <w:rsid w:val="0084340E"/>
    <w:rsid w:val="00844748"/>
    <w:rsid w:val="00846BAD"/>
    <w:rsid w:val="00847F98"/>
    <w:rsid w:val="00850370"/>
    <w:rsid w:val="008506BA"/>
    <w:rsid w:val="00850E34"/>
    <w:rsid w:val="008548C1"/>
    <w:rsid w:val="008556BD"/>
    <w:rsid w:val="008556D5"/>
    <w:rsid w:val="008558A0"/>
    <w:rsid w:val="00860AB1"/>
    <w:rsid w:val="008611BD"/>
    <w:rsid w:val="0086181B"/>
    <w:rsid w:val="0086262A"/>
    <w:rsid w:val="00863695"/>
    <w:rsid w:val="00863C3C"/>
    <w:rsid w:val="00864165"/>
    <w:rsid w:val="00865484"/>
    <w:rsid w:val="00866186"/>
    <w:rsid w:val="008668F0"/>
    <w:rsid w:val="008672A0"/>
    <w:rsid w:val="008710C9"/>
    <w:rsid w:val="00871AAD"/>
    <w:rsid w:val="008721AA"/>
    <w:rsid w:val="00873100"/>
    <w:rsid w:val="00873BB4"/>
    <w:rsid w:val="008743E7"/>
    <w:rsid w:val="00875C41"/>
    <w:rsid w:val="008763C3"/>
    <w:rsid w:val="00876782"/>
    <w:rsid w:val="0088230C"/>
    <w:rsid w:val="008840EE"/>
    <w:rsid w:val="008844CB"/>
    <w:rsid w:val="008856F8"/>
    <w:rsid w:val="008861E7"/>
    <w:rsid w:val="0088774F"/>
    <w:rsid w:val="00890B63"/>
    <w:rsid w:val="0089122D"/>
    <w:rsid w:val="0089191A"/>
    <w:rsid w:val="00892393"/>
    <w:rsid w:val="008A2D0A"/>
    <w:rsid w:val="008A39C4"/>
    <w:rsid w:val="008A3F89"/>
    <w:rsid w:val="008A54B8"/>
    <w:rsid w:val="008B01F6"/>
    <w:rsid w:val="008B2524"/>
    <w:rsid w:val="008B36A4"/>
    <w:rsid w:val="008B604B"/>
    <w:rsid w:val="008B6394"/>
    <w:rsid w:val="008B7779"/>
    <w:rsid w:val="008C22D0"/>
    <w:rsid w:val="008C2527"/>
    <w:rsid w:val="008C3396"/>
    <w:rsid w:val="008C33E9"/>
    <w:rsid w:val="008C3623"/>
    <w:rsid w:val="008C6B1C"/>
    <w:rsid w:val="008C7682"/>
    <w:rsid w:val="008D01C6"/>
    <w:rsid w:val="008D0468"/>
    <w:rsid w:val="008D18CB"/>
    <w:rsid w:val="008D1E09"/>
    <w:rsid w:val="008D207D"/>
    <w:rsid w:val="008D3724"/>
    <w:rsid w:val="008D400C"/>
    <w:rsid w:val="008D4058"/>
    <w:rsid w:val="008D6397"/>
    <w:rsid w:val="008E1AD6"/>
    <w:rsid w:val="008E261A"/>
    <w:rsid w:val="008E5127"/>
    <w:rsid w:val="008E6132"/>
    <w:rsid w:val="008E64A7"/>
    <w:rsid w:val="008F1481"/>
    <w:rsid w:val="008F2E9D"/>
    <w:rsid w:val="009005AA"/>
    <w:rsid w:val="00900B44"/>
    <w:rsid w:val="009018E6"/>
    <w:rsid w:val="0090255B"/>
    <w:rsid w:val="009027ED"/>
    <w:rsid w:val="00904ED0"/>
    <w:rsid w:val="0090672E"/>
    <w:rsid w:val="00906DDF"/>
    <w:rsid w:val="009114B3"/>
    <w:rsid w:val="00914144"/>
    <w:rsid w:val="00914B6D"/>
    <w:rsid w:val="009150A4"/>
    <w:rsid w:val="00915F26"/>
    <w:rsid w:val="0091683C"/>
    <w:rsid w:val="00920118"/>
    <w:rsid w:val="009204FA"/>
    <w:rsid w:val="0092522A"/>
    <w:rsid w:val="00925826"/>
    <w:rsid w:val="009321C0"/>
    <w:rsid w:val="009353C9"/>
    <w:rsid w:val="00936607"/>
    <w:rsid w:val="00936671"/>
    <w:rsid w:val="009371CF"/>
    <w:rsid w:val="00937803"/>
    <w:rsid w:val="009378EE"/>
    <w:rsid w:val="0094054A"/>
    <w:rsid w:val="0094144D"/>
    <w:rsid w:val="00941B05"/>
    <w:rsid w:val="009422B4"/>
    <w:rsid w:val="00944068"/>
    <w:rsid w:val="00946230"/>
    <w:rsid w:val="00946EF2"/>
    <w:rsid w:val="00947CC5"/>
    <w:rsid w:val="00947DD9"/>
    <w:rsid w:val="009516BC"/>
    <w:rsid w:val="00952E12"/>
    <w:rsid w:val="00954936"/>
    <w:rsid w:val="00954E2D"/>
    <w:rsid w:val="009567F8"/>
    <w:rsid w:val="00956E3A"/>
    <w:rsid w:val="0095761A"/>
    <w:rsid w:val="009578C5"/>
    <w:rsid w:val="00957BBC"/>
    <w:rsid w:val="009601E2"/>
    <w:rsid w:val="00961E50"/>
    <w:rsid w:val="00967280"/>
    <w:rsid w:val="00967EA1"/>
    <w:rsid w:val="00974127"/>
    <w:rsid w:val="009741EF"/>
    <w:rsid w:val="0097754A"/>
    <w:rsid w:val="00980D22"/>
    <w:rsid w:val="009830E1"/>
    <w:rsid w:val="009835C2"/>
    <w:rsid w:val="00984FE7"/>
    <w:rsid w:val="00986034"/>
    <w:rsid w:val="00987378"/>
    <w:rsid w:val="00987825"/>
    <w:rsid w:val="00990BB8"/>
    <w:rsid w:val="00991C27"/>
    <w:rsid w:val="0099279A"/>
    <w:rsid w:val="00992827"/>
    <w:rsid w:val="009960D6"/>
    <w:rsid w:val="009A0312"/>
    <w:rsid w:val="009A1975"/>
    <w:rsid w:val="009A34DE"/>
    <w:rsid w:val="009A42D7"/>
    <w:rsid w:val="009A5638"/>
    <w:rsid w:val="009A74FC"/>
    <w:rsid w:val="009B0E78"/>
    <w:rsid w:val="009B1035"/>
    <w:rsid w:val="009B4E63"/>
    <w:rsid w:val="009B68D5"/>
    <w:rsid w:val="009B7AF0"/>
    <w:rsid w:val="009C1E44"/>
    <w:rsid w:val="009C3783"/>
    <w:rsid w:val="009C5421"/>
    <w:rsid w:val="009C5A3C"/>
    <w:rsid w:val="009C6B28"/>
    <w:rsid w:val="009D1E33"/>
    <w:rsid w:val="009D2A08"/>
    <w:rsid w:val="009D3D08"/>
    <w:rsid w:val="009D42E5"/>
    <w:rsid w:val="009D7685"/>
    <w:rsid w:val="009E13A4"/>
    <w:rsid w:val="009E3658"/>
    <w:rsid w:val="009E3D10"/>
    <w:rsid w:val="009E669F"/>
    <w:rsid w:val="009E7D64"/>
    <w:rsid w:val="009F00C0"/>
    <w:rsid w:val="009F0BC1"/>
    <w:rsid w:val="009F0F22"/>
    <w:rsid w:val="009F22DD"/>
    <w:rsid w:val="009F5FC8"/>
    <w:rsid w:val="009F720A"/>
    <w:rsid w:val="009F731F"/>
    <w:rsid w:val="009F75E5"/>
    <w:rsid w:val="00A01762"/>
    <w:rsid w:val="00A10486"/>
    <w:rsid w:val="00A10938"/>
    <w:rsid w:val="00A11330"/>
    <w:rsid w:val="00A12000"/>
    <w:rsid w:val="00A1456E"/>
    <w:rsid w:val="00A14724"/>
    <w:rsid w:val="00A172B8"/>
    <w:rsid w:val="00A203EA"/>
    <w:rsid w:val="00A20DA8"/>
    <w:rsid w:val="00A24198"/>
    <w:rsid w:val="00A25CB9"/>
    <w:rsid w:val="00A34AAA"/>
    <w:rsid w:val="00A361EA"/>
    <w:rsid w:val="00A4039F"/>
    <w:rsid w:val="00A41AFC"/>
    <w:rsid w:val="00A43467"/>
    <w:rsid w:val="00A47194"/>
    <w:rsid w:val="00A51B68"/>
    <w:rsid w:val="00A52D3D"/>
    <w:rsid w:val="00A538CC"/>
    <w:rsid w:val="00A54D82"/>
    <w:rsid w:val="00A551FA"/>
    <w:rsid w:val="00A60124"/>
    <w:rsid w:val="00A622E9"/>
    <w:rsid w:val="00A637FD"/>
    <w:rsid w:val="00A661C2"/>
    <w:rsid w:val="00A6683A"/>
    <w:rsid w:val="00A66A58"/>
    <w:rsid w:val="00A66CD1"/>
    <w:rsid w:val="00A71C40"/>
    <w:rsid w:val="00A73752"/>
    <w:rsid w:val="00A73CC0"/>
    <w:rsid w:val="00A75BDA"/>
    <w:rsid w:val="00A770D7"/>
    <w:rsid w:val="00A80B50"/>
    <w:rsid w:val="00A80E58"/>
    <w:rsid w:val="00A8174B"/>
    <w:rsid w:val="00A81FE7"/>
    <w:rsid w:val="00A821D6"/>
    <w:rsid w:val="00A824E3"/>
    <w:rsid w:val="00A84569"/>
    <w:rsid w:val="00A848CD"/>
    <w:rsid w:val="00A8730C"/>
    <w:rsid w:val="00A875DA"/>
    <w:rsid w:val="00A90211"/>
    <w:rsid w:val="00A92060"/>
    <w:rsid w:val="00A935BC"/>
    <w:rsid w:val="00A949E2"/>
    <w:rsid w:val="00A963F4"/>
    <w:rsid w:val="00AA0551"/>
    <w:rsid w:val="00AA06B9"/>
    <w:rsid w:val="00AA1ABF"/>
    <w:rsid w:val="00AA2858"/>
    <w:rsid w:val="00AA2B5A"/>
    <w:rsid w:val="00AA36C7"/>
    <w:rsid w:val="00AA40C2"/>
    <w:rsid w:val="00AA4DC8"/>
    <w:rsid w:val="00AA5997"/>
    <w:rsid w:val="00AA5C0C"/>
    <w:rsid w:val="00AA636C"/>
    <w:rsid w:val="00AA6DAC"/>
    <w:rsid w:val="00AA6DC3"/>
    <w:rsid w:val="00AA7232"/>
    <w:rsid w:val="00AA73EE"/>
    <w:rsid w:val="00AB09E3"/>
    <w:rsid w:val="00AB2536"/>
    <w:rsid w:val="00AB4BE0"/>
    <w:rsid w:val="00AB4D06"/>
    <w:rsid w:val="00AB5352"/>
    <w:rsid w:val="00AB6BE9"/>
    <w:rsid w:val="00AC2742"/>
    <w:rsid w:val="00AC2D43"/>
    <w:rsid w:val="00AC4360"/>
    <w:rsid w:val="00AD1F38"/>
    <w:rsid w:val="00AD27BB"/>
    <w:rsid w:val="00AD6386"/>
    <w:rsid w:val="00AE05ED"/>
    <w:rsid w:val="00AE3D53"/>
    <w:rsid w:val="00AF0D35"/>
    <w:rsid w:val="00AF22EE"/>
    <w:rsid w:val="00AF30BA"/>
    <w:rsid w:val="00AF3A74"/>
    <w:rsid w:val="00AF3BB4"/>
    <w:rsid w:val="00AF4C6D"/>
    <w:rsid w:val="00AF5E56"/>
    <w:rsid w:val="00AF7A17"/>
    <w:rsid w:val="00AF7A7C"/>
    <w:rsid w:val="00B01FD8"/>
    <w:rsid w:val="00B03B25"/>
    <w:rsid w:val="00B062DD"/>
    <w:rsid w:val="00B10008"/>
    <w:rsid w:val="00B11642"/>
    <w:rsid w:val="00B11A5C"/>
    <w:rsid w:val="00B133A0"/>
    <w:rsid w:val="00B14E45"/>
    <w:rsid w:val="00B20E81"/>
    <w:rsid w:val="00B248D7"/>
    <w:rsid w:val="00B25B5E"/>
    <w:rsid w:val="00B25C3D"/>
    <w:rsid w:val="00B26D21"/>
    <w:rsid w:val="00B2762E"/>
    <w:rsid w:val="00B30734"/>
    <w:rsid w:val="00B31664"/>
    <w:rsid w:val="00B33BCD"/>
    <w:rsid w:val="00B3508D"/>
    <w:rsid w:val="00B35640"/>
    <w:rsid w:val="00B35DD7"/>
    <w:rsid w:val="00B363A9"/>
    <w:rsid w:val="00B36F46"/>
    <w:rsid w:val="00B42573"/>
    <w:rsid w:val="00B4384A"/>
    <w:rsid w:val="00B4478A"/>
    <w:rsid w:val="00B44FDE"/>
    <w:rsid w:val="00B45D72"/>
    <w:rsid w:val="00B472EE"/>
    <w:rsid w:val="00B50A7A"/>
    <w:rsid w:val="00B53617"/>
    <w:rsid w:val="00B53A3E"/>
    <w:rsid w:val="00B53C8B"/>
    <w:rsid w:val="00B550F7"/>
    <w:rsid w:val="00B55E84"/>
    <w:rsid w:val="00B57B82"/>
    <w:rsid w:val="00B57F13"/>
    <w:rsid w:val="00B63CDC"/>
    <w:rsid w:val="00B64455"/>
    <w:rsid w:val="00B64C63"/>
    <w:rsid w:val="00B71D3A"/>
    <w:rsid w:val="00B8198B"/>
    <w:rsid w:val="00B826A6"/>
    <w:rsid w:val="00B838A0"/>
    <w:rsid w:val="00B91007"/>
    <w:rsid w:val="00B92FED"/>
    <w:rsid w:val="00B93523"/>
    <w:rsid w:val="00B93BA7"/>
    <w:rsid w:val="00B9706C"/>
    <w:rsid w:val="00B97CA6"/>
    <w:rsid w:val="00BA047F"/>
    <w:rsid w:val="00BA1037"/>
    <w:rsid w:val="00BA2CD6"/>
    <w:rsid w:val="00BA413E"/>
    <w:rsid w:val="00BA5EA4"/>
    <w:rsid w:val="00BA67E3"/>
    <w:rsid w:val="00BA7153"/>
    <w:rsid w:val="00BB3259"/>
    <w:rsid w:val="00BB330D"/>
    <w:rsid w:val="00BB42D9"/>
    <w:rsid w:val="00BB6255"/>
    <w:rsid w:val="00BB6672"/>
    <w:rsid w:val="00BB7472"/>
    <w:rsid w:val="00BB7914"/>
    <w:rsid w:val="00BC0E76"/>
    <w:rsid w:val="00BC17B4"/>
    <w:rsid w:val="00BC2E5A"/>
    <w:rsid w:val="00BC3162"/>
    <w:rsid w:val="00BC324B"/>
    <w:rsid w:val="00BC34CD"/>
    <w:rsid w:val="00BC5E1B"/>
    <w:rsid w:val="00BD0F67"/>
    <w:rsid w:val="00BD24CE"/>
    <w:rsid w:val="00BD4FAF"/>
    <w:rsid w:val="00BD530B"/>
    <w:rsid w:val="00BD71C9"/>
    <w:rsid w:val="00BD7C03"/>
    <w:rsid w:val="00BE2E86"/>
    <w:rsid w:val="00BE30BE"/>
    <w:rsid w:val="00BE4844"/>
    <w:rsid w:val="00BE4F4E"/>
    <w:rsid w:val="00BF063D"/>
    <w:rsid w:val="00BF0F92"/>
    <w:rsid w:val="00BF32DC"/>
    <w:rsid w:val="00BF32E9"/>
    <w:rsid w:val="00BF3652"/>
    <w:rsid w:val="00BF3CCB"/>
    <w:rsid w:val="00C013A4"/>
    <w:rsid w:val="00C0273F"/>
    <w:rsid w:val="00C0283D"/>
    <w:rsid w:val="00C03884"/>
    <w:rsid w:val="00C03DC1"/>
    <w:rsid w:val="00C05415"/>
    <w:rsid w:val="00C12630"/>
    <w:rsid w:val="00C12C60"/>
    <w:rsid w:val="00C13B3E"/>
    <w:rsid w:val="00C14268"/>
    <w:rsid w:val="00C15EF2"/>
    <w:rsid w:val="00C16FDD"/>
    <w:rsid w:val="00C175EC"/>
    <w:rsid w:val="00C17994"/>
    <w:rsid w:val="00C202B8"/>
    <w:rsid w:val="00C209A0"/>
    <w:rsid w:val="00C2103F"/>
    <w:rsid w:val="00C216C1"/>
    <w:rsid w:val="00C22CD2"/>
    <w:rsid w:val="00C232EE"/>
    <w:rsid w:val="00C239A1"/>
    <w:rsid w:val="00C241DA"/>
    <w:rsid w:val="00C24DD1"/>
    <w:rsid w:val="00C25ED8"/>
    <w:rsid w:val="00C268E3"/>
    <w:rsid w:val="00C30F4A"/>
    <w:rsid w:val="00C32A33"/>
    <w:rsid w:val="00C336A6"/>
    <w:rsid w:val="00C36503"/>
    <w:rsid w:val="00C36EA3"/>
    <w:rsid w:val="00C40EE7"/>
    <w:rsid w:val="00C416D4"/>
    <w:rsid w:val="00C41B75"/>
    <w:rsid w:val="00C44BF2"/>
    <w:rsid w:val="00C45EA0"/>
    <w:rsid w:val="00C46F9F"/>
    <w:rsid w:val="00C50E48"/>
    <w:rsid w:val="00C515CB"/>
    <w:rsid w:val="00C5431D"/>
    <w:rsid w:val="00C55124"/>
    <w:rsid w:val="00C559DE"/>
    <w:rsid w:val="00C574D0"/>
    <w:rsid w:val="00C57C51"/>
    <w:rsid w:val="00C613C7"/>
    <w:rsid w:val="00C616A0"/>
    <w:rsid w:val="00C64321"/>
    <w:rsid w:val="00C6464C"/>
    <w:rsid w:val="00C64A40"/>
    <w:rsid w:val="00C6774C"/>
    <w:rsid w:val="00C704C6"/>
    <w:rsid w:val="00C70B82"/>
    <w:rsid w:val="00C7174D"/>
    <w:rsid w:val="00C73E75"/>
    <w:rsid w:val="00C74161"/>
    <w:rsid w:val="00C77B4E"/>
    <w:rsid w:val="00C80646"/>
    <w:rsid w:val="00C82DF5"/>
    <w:rsid w:val="00C83847"/>
    <w:rsid w:val="00C84E5F"/>
    <w:rsid w:val="00C85704"/>
    <w:rsid w:val="00C87808"/>
    <w:rsid w:val="00C87A6E"/>
    <w:rsid w:val="00C87F50"/>
    <w:rsid w:val="00C92D75"/>
    <w:rsid w:val="00C95133"/>
    <w:rsid w:val="00C95918"/>
    <w:rsid w:val="00CA0671"/>
    <w:rsid w:val="00CA2B85"/>
    <w:rsid w:val="00CA341A"/>
    <w:rsid w:val="00CA4F67"/>
    <w:rsid w:val="00CA5D27"/>
    <w:rsid w:val="00CA61CF"/>
    <w:rsid w:val="00CA657F"/>
    <w:rsid w:val="00CA6F35"/>
    <w:rsid w:val="00CA6F6F"/>
    <w:rsid w:val="00CB2065"/>
    <w:rsid w:val="00CB5F7D"/>
    <w:rsid w:val="00CB6139"/>
    <w:rsid w:val="00CB703E"/>
    <w:rsid w:val="00CC012B"/>
    <w:rsid w:val="00CC058B"/>
    <w:rsid w:val="00CC172E"/>
    <w:rsid w:val="00CC2143"/>
    <w:rsid w:val="00CC240F"/>
    <w:rsid w:val="00CC32FD"/>
    <w:rsid w:val="00CC3FB5"/>
    <w:rsid w:val="00CC5281"/>
    <w:rsid w:val="00CC799D"/>
    <w:rsid w:val="00CD136F"/>
    <w:rsid w:val="00CD3868"/>
    <w:rsid w:val="00CD515E"/>
    <w:rsid w:val="00CD7C22"/>
    <w:rsid w:val="00CE213E"/>
    <w:rsid w:val="00CE33E9"/>
    <w:rsid w:val="00CE6B3C"/>
    <w:rsid w:val="00CE6D9E"/>
    <w:rsid w:val="00CE750C"/>
    <w:rsid w:val="00CE7DF8"/>
    <w:rsid w:val="00CE7F13"/>
    <w:rsid w:val="00CF0296"/>
    <w:rsid w:val="00CF0E04"/>
    <w:rsid w:val="00CF1C20"/>
    <w:rsid w:val="00CF24C5"/>
    <w:rsid w:val="00CF2537"/>
    <w:rsid w:val="00CF2619"/>
    <w:rsid w:val="00CF3E5C"/>
    <w:rsid w:val="00CF58B7"/>
    <w:rsid w:val="00CF6208"/>
    <w:rsid w:val="00CF6FFE"/>
    <w:rsid w:val="00D00491"/>
    <w:rsid w:val="00D04A75"/>
    <w:rsid w:val="00D067D4"/>
    <w:rsid w:val="00D06A68"/>
    <w:rsid w:val="00D10EC1"/>
    <w:rsid w:val="00D12131"/>
    <w:rsid w:val="00D12436"/>
    <w:rsid w:val="00D14C09"/>
    <w:rsid w:val="00D1560B"/>
    <w:rsid w:val="00D20038"/>
    <w:rsid w:val="00D20B94"/>
    <w:rsid w:val="00D21045"/>
    <w:rsid w:val="00D21ADC"/>
    <w:rsid w:val="00D22A24"/>
    <w:rsid w:val="00D245D7"/>
    <w:rsid w:val="00D267B1"/>
    <w:rsid w:val="00D276D8"/>
    <w:rsid w:val="00D300B9"/>
    <w:rsid w:val="00D31087"/>
    <w:rsid w:val="00D339F5"/>
    <w:rsid w:val="00D368B4"/>
    <w:rsid w:val="00D368C4"/>
    <w:rsid w:val="00D375ED"/>
    <w:rsid w:val="00D400E7"/>
    <w:rsid w:val="00D409C1"/>
    <w:rsid w:val="00D41893"/>
    <w:rsid w:val="00D4203E"/>
    <w:rsid w:val="00D43730"/>
    <w:rsid w:val="00D44E74"/>
    <w:rsid w:val="00D4563A"/>
    <w:rsid w:val="00D51C77"/>
    <w:rsid w:val="00D525F5"/>
    <w:rsid w:val="00D52630"/>
    <w:rsid w:val="00D5524C"/>
    <w:rsid w:val="00D55571"/>
    <w:rsid w:val="00D561BD"/>
    <w:rsid w:val="00D573E2"/>
    <w:rsid w:val="00D57EC8"/>
    <w:rsid w:val="00D602FC"/>
    <w:rsid w:val="00D6342C"/>
    <w:rsid w:val="00D63ED8"/>
    <w:rsid w:val="00D658C2"/>
    <w:rsid w:val="00D6669C"/>
    <w:rsid w:val="00D666A9"/>
    <w:rsid w:val="00D72ADF"/>
    <w:rsid w:val="00D76A21"/>
    <w:rsid w:val="00D80CA7"/>
    <w:rsid w:val="00D83CD2"/>
    <w:rsid w:val="00D85BA1"/>
    <w:rsid w:val="00D86245"/>
    <w:rsid w:val="00D8633D"/>
    <w:rsid w:val="00D864B6"/>
    <w:rsid w:val="00D90C82"/>
    <w:rsid w:val="00D913E1"/>
    <w:rsid w:val="00D94229"/>
    <w:rsid w:val="00D9622B"/>
    <w:rsid w:val="00DA3581"/>
    <w:rsid w:val="00DA379B"/>
    <w:rsid w:val="00DA4475"/>
    <w:rsid w:val="00DA6712"/>
    <w:rsid w:val="00DB07B1"/>
    <w:rsid w:val="00DB2FAB"/>
    <w:rsid w:val="00DB4DB2"/>
    <w:rsid w:val="00DC0DAB"/>
    <w:rsid w:val="00DC52B1"/>
    <w:rsid w:val="00DD048F"/>
    <w:rsid w:val="00DD2499"/>
    <w:rsid w:val="00DD3DAE"/>
    <w:rsid w:val="00DD72B9"/>
    <w:rsid w:val="00DD75D1"/>
    <w:rsid w:val="00DE0558"/>
    <w:rsid w:val="00DE4BE5"/>
    <w:rsid w:val="00DE560A"/>
    <w:rsid w:val="00DE5672"/>
    <w:rsid w:val="00DE5A49"/>
    <w:rsid w:val="00DF033B"/>
    <w:rsid w:val="00DF0E77"/>
    <w:rsid w:val="00DF5E3A"/>
    <w:rsid w:val="00DF6BF2"/>
    <w:rsid w:val="00E03BF7"/>
    <w:rsid w:val="00E04003"/>
    <w:rsid w:val="00E0616D"/>
    <w:rsid w:val="00E067C8"/>
    <w:rsid w:val="00E0703D"/>
    <w:rsid w:val="00E112AC"/>
    <w:rsid w:val="00E1564B"/>
    <w:rsid w:val="00E15BB6"/>
    <w:rsid w:val="00E15BF7"/>
    <w:rsid w:val="00E15EAD"/>
    <w:rsid w:val="00E20D4D"/>
    <w:rsid w:val="00E2536B"/>
    <w:rsid w:val="00E25A66"/>
    <w:rsid w:val="00E25FD3"/>
    <w:rsid w:val="00E27648"/>
    <w:rsid w:val="00E3163D"/>
    <w:rsid w:val="00E31BEE"/>
    <w:rsid w:val="00E426F3"/>
    <w:rsid w:val="00E42ACB"/>
    <w:rsid w:val="00E4531A"/>
    <w:rsid w:val="00E46C3C"/>
    <w:rsid w:val="00E5077B"/>
    <w:rsid w:val="00E5094A"/>
    <w:rsid w:val="00E51B21"/>
    <w:rsid w:val="00E543ED"/>
    <w:rsid w:val="00E54F98"/>
    <w:rsid w:val="00E60FA5"/>
    <w:rsid w:val="00E6366B"/>
    <w:rsid w:val="00E63CAF"/>
    <w:rsid w:val="00E6481A"/>
    <w:rsid w:val="00E66607"/>
    <w:rsid w:val="00E70AA4"/>
    <w:rsid w:val="00E723F8"/>
    <w:rsid w:val="00E76754"/>
    <w:rsid w:val="00E77421"/>
    <w:rsid w:val="00E77AC6"/>
    <w:rsid w:val="00E8217B"/>
    <w:rsid w:val="00E8260F"/>
    <w:rsid w:val="00E8300C"/>
    <w:rsid w:val="00E83197"/>
    <w:rsid w:val="00E859E0"/>
    <w:rsid w:val="00E85A40"/>
    <w:rsid w:val="00E86836"/>
    <w:rsid w:val="00E90267"/>
    <w:rsid w:val="00E9130F"/>
    <w:rsid w:val="00E925AC"/>
    <w:rsid w:val="00E9277B"/>
    <w:rsid w:val="00E930B2"/>
    <w:rsid w:val="00E9506C"/>
    <w:rsid w:val="00E960E2"/>
    <w:rsid w:val="00E967F5"/>
    <w:rsid w:val="00E97A10"/>
    <w:rsid w:val="00EA1214"/>
    <w:rsid w:val="00EA4D9B"/>
    <w:rsid w:val="00EA6F06"/>
    <w:rsid w:val="00EB306B"/>
    <w:rsid w:val="00EB452B"/>
    <w:rsid w:val="00EB496D"/>
    <w:rsid w:val="00EB4F39"/>
    <w:rsid w:val="00EC2D79"/>
    <w:rsid w:val="00EC3D54"/>
    <w:rsid w:val="00EC3F6A"/>
    <w:rsid w:val="00EC573A"/>
    <w:rsid w:val="00ED17EE"/>
    <w:rsid w:val="00ED421F"/>
    <w:rsid w:val="00ED5A08"/>
    <w:rsid w:val="00EE0123"/>
    <w:rsid w:val="00EE2EA5"/>
    <w:rsid w:val="00EE3114"/>
    <w:rsid w:val="00EE475A"/>
    <w:rsid w:val="00EE5FB3"/>
    <w:rsid w:val="00EF7B04"/>
    <w:rsid w:val="00F00912"/>
    <w:rsid w:val="00F01B82"/>
    <w:rsid w:val="00F03826"/>
    <w:rsid w:val="00F03DD0"/>
    <w:rsid w:val="00F0441B"/>
    <w:rsid w:val="00F07EE1"/>
    <w:rsid w:val="00F107AD"/>
    <w:rsid w:val="00F12E85"/>
    <w:rsid w:val="00F13D74"/>
    <w:rsid w:val="00F14D48"/>
    <w:rsid w:val="00F157CA"/>
    <w:rsid w:val="00F17CDA"/>
    <w:rsid w:val="00F205DB"/>
    <w:rsid w:val="00F23F74"/>
    <w:rsid w:val="00F26E6A"/>
    <w:rsid w:val="00F27452"/>
    <w:rsid w:val="00F306B2"/>
    <w:rsid w:val="00F31BDB"/>
    <w:rsid w:val="00F3229B"/>
    <w:rsid w:val="00F34163"/>
    <w:rsid w:val="00F35733"/>
    <w:rsid w:val="00F36EF7"/>
    <w:rsid w:val="00F374ED"/>
    <w:rsid w:val="00F43E31"/>
    <w:rsid w:val="00F45C80"/>
    <w:rsid w:val="00F4656F"/>
    <w:rsid w:val="00F508BB"/>
    <w:rsid w:val="00F56EB5"/>
    <w:rsid w:val="00F57616"/>
    <w:rsid w:val="00F57DB8"/>
    <w:rsid w:val="00F601FD"/>
    <w:rsid w:val="00F61978"/>
    <w:rsid w:val="00F61E42"/>
    <w:rsid w:val="00F638D1"/>
    <w:rsid w:val="00F638EF"/>
    <w:rsid w:val="00F67BFB"/>
    <w:rsid w:val="00F70168"/>
    <w:rsid w:val="00F71E72"/>
    <w:rsid w:val="00F72B78"/>
    <w:rsid w:val="00F7309C"/>
    <w:rsid w:val="00F73BC4"/>
    <w:rsid w:val="00F73E2A"/>
    <w:rsid w:val="00F74645"/>
    <w:rsid w:val="00F75253"/>
    <w:rsid w:val="00F76EE0"/>
    <w:rsid w:val="00F8324C"/>
    <w:rsid w:val="00F8328E"/>
    <w:rsid w:val="00F83D0B"/>
    <w:rsid w:val="00F83D22"/>
    <w:rsid w:val="00F8449E"/>
    <w:rsid w:val="00F865E2"/>
    <w:rsid w:val="00F876B8"/>
    <w:rsid w:val="00F90EBF"/>
    <w:rsid w:val="00F9328E"/>
    <w:rsid w:val="00F93465"/>
    <w:rsid w:val="00F937A8"/>
    <w:rsid w:val="00F939F5"/>
    <w:rsid w:val="00F9503C"/>
    <w:rsid w:val="00F95624"/>
    <w:rsid w:val="00F96655"/>
    <w:rsid w:val="00F9671E"/>
    <w:rsid w:val="00F97808"/>
    <w:rsid w:val="00F979BA"/>
    <w:rsid w:val="00F97D4F"/>
    <w:rsid w:val="00F97FA8"/>
    <w:rsid w:val="00FA3EC3"/>
    <w:rsid w:val="00FA3FA9"/>
    <w:rsid w:val="00FA4DC1"/>
    <w:rsid w:val="00FA5A91"/>
    <w:rsid w:val="00FB2E2F"/>
    <w:rsid w:val="00FB338B"/>
    <w:rsid w:val="00FB3A43"/>
    <w:rsid w:val="00FB4780"/>
    <w:rsid w:val="00FB7EAA"/>
    <w:rsid w:val="00FC09EB"/>
    <w:rsid w:val="00FC244D"/>
    <w:rsid w:val="00FC3386"/>
    <w:rsid w:val="00FC3518"/>
    <w:rsid w:val="00FC3F36"/>
    <w:rsid w:val="00FC411E"/>
    <w:rsid w:val="00FC4E79"/>
    <w:rsid w:val="00FC583F"/>
    <w:rsid w:val="00FC6133"/>
    <w:rsid w:val="00FC65FD"/>
    <w:rsid w:val="00FD3845"/>
    <w:rsid w:val="00FD3B6B"/>
    <w:rsid w:val="00FD595E"/>
    <w:rsid w:val="00FD5A23"/>
    <w:rsid w:val="00FD6844"/>
    <w:rsid w:val="00FD755D"/>
    <w:rsid w:val="00FD7856"/>
    <w:rsid w:val="00FE18EE"/>
    <w:rsid w:val="00FE1EDF"/>
    <w:rsid w:val="00FE33D2"/>
    <w:rsid w:val="00FE42B9"/>
    <w:rsid w:val="00FF122D"/>
    <w:rsid w:val="00FF1A0D"/>
    <w:rsid w:val="00FF37E9"/>
    <w:rsid w:val="00FF4648"/>
    <w:rsid w:val="00FF48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198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abel"/>
    <w:basedOn w:val="TableNormal"/>
    <w:uiPriority w:val="59"/>
    <w:rsid w:val="0066534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Body of text,List Paragraph1,Medium Grid 1 - Accent 21,Body of text+1,Body of text+2,Body of text+3,List Paragraph11,Colorful List - Accent 11,Daftar Acuan"/>
    <w:basedOn w:val="Normal"/>
    <w:link w:val="ListParagraphChar"/>
    <w:uiPriority w:val="34"/>
    <w:qFormat/>
    <w:rsid w:val="00B01FD8"/>
    <w:pPr>
      <w:ind w:left="720"/>
      <w:contextualSpacing/>
    </w:pPr>
  </w:style>
  <w:style w:type="character" w:customStyle="1" w:styleId="ListParagraphChar">
    <w:name w:val="List Paragraph Char"/>
    <w:aliases w:val="Body of text Char,List Paragraph1 Char,Medium Grid 1 - Accent 21 Char,Body of text+1 Char,Body of text+2 Char,Body of text+3 Char,List Paragraph11 Char,Colorful List - Accent 11 Char,Daftar Acuan Char"/>
    <w:link w:val="ListParagraph"/>
    <w:uiPriority w:val="34"/>
    <w:qFormat/>
    <w:locked/>
    <w:rsid w:val="00C83847"/>
  </w:style>
  <w:style w:type="paragraph" w:styleId="BalloonText">
    <w:name w:val="Balloon Text"/>
    <w:basedOn w:val="Normal"/>
    <w:link w:val="BalloonTextChar"/>
    <w:uiPriority w:val="99"/>
    <w:semiHidden/>
    <w:unhideWhenUsed/>
    <w:rsid w:val="00DB4D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4DB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84E2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4E2C"/>
  </w:style>
  <w:style w:type="paragraph" w:styleId="Footer">
    <w:name w:val="footer"/>
    <w:basedOn w:val="Normal"/>
    <w:link w:val="FooterChar"/>
    <w:uiPriority w:val="99"/>
    <w:semiHidden/>
    <w:unhideWhenUsed/>
    <w:rsid w:val="00084E2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84E2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CD26B3-AF30-46BF-A6A0-FBC18C8378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39</TotalTime>
  <Pages>20</Pages>
  <Words>5168</Words>
  <Characters>29461</Characters>
  <Application>Microsoft Office Word</Application>
  <DocSecurity>0</DocSecurity>
  <Lines>245</Lines>
  <Paragraphs>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2</cp:revision>
  <dcterms:created xsi:type="dcterms:W3CDTF">2019-01-31T07:40:00Z</dcterms:created>
  <dcterms:modified xsi:type="dcterms:W3CDTF">2019-08-21T00:18:00Z</dcterms:modified>
</cp:coreProperties>
</file>